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D68C92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3EDB9109" w14:textId="77777777" w:rsidR="0088686C" w:rsidRDefault="00957D87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  <w:r>
        <w:rPr>
          <w:rFonts w:ascii="幼圆" w:eastAsia="幼圆" w:hAnsi="黑体" w:hint="eastAsia"/>
          <w:b/>
          <w:noProof/>
          <w:spacing w:val="1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DE9DFB" wp14:editId="015F4EF3">
                <wp:simplePos x="0" y="0"/>
                <wp:positionH relativeFrom="column">
                  <wp:posOffset>331470</wp:posOffset>
                </wp:positionH>
                <wp:positionV relativeFrom="paragraph">
                  <wp:posOffset>387985</wp:posOffset>
                </wp:positionV>
                <wp:extent cx="6192520" cy="2592705"/>
                <wp:effectExtent l="0" t="0" r="0" b="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2455" cy="25927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98DF5E" w14:textId="77777777" w:rsidR="0088686C" w:rsidRDefault="00957D87">
                            <w:pPr>
                              <w:jc w:val="center"/>
                              <w:rPr>
                                <w:rFonts w:ascii="方正姚体" w:eastAsia="方正姚体"/>
                                <w:b/>
                                <w:color w:val="EEECE1" w:themeColor="background2"/>
                                <w:spacing w:val="200"/>
                                <w:sz w:val="160"/>
                                <w:szCs w:val="160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6350" w14:stA="50000" w14:stPos="0" w14:endA="300" w14:endPos="50000" w14:dist="29997" w14:dir="5400000" w14:fadeDir="5400000" w14:sx="100000" w14:sy="-100000" w14:kx="0" w14:ky="0" w14:algn="bl"/>
                                <w14:textOutline w14:w="635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  <w14:props3d w14:extrusionH="57150" w14:contourW="0" w14:prstMaterial="warmMatte">
                                  <w14:bevelT w14:w="82550" w14:h="38100" w14:prst="coolSlant"/>
                                </w14:props3d>
                              </w:rPr>
                            </w:pPr>
                            <w:r>
                              <w:rPr>
                                <w:rFonts w:ascii="方正姚体" w:eastAsia="方正姚体" w:hint="eastAsia"/>
                                <w:b/>
                                <w:color w:val="EEECE1" w:themeColor="background2"/>
                                <w:spacing w:val="200"/>
                                <w:sz w:val="160"/>
                                <w:szCs w:val="160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6350" w14:stA="50000" w14:stPos="0" w14:endA="300" w14:endPos="50000" w14:dist="29997" w14:dir="5400000" w14:fadeDir="5400000" w14:sx="100000" w14:sy="-100000" w14:kx="0" w14:ky="0" w14:algn="bl"/>
                                <w14:textOutline w14:w="635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  <w14:props3d w14:extrusionH="57150" w14:contourW="0" w14:prstMaterial="warmMatte">
                                  <w14:bevelT w14:w="82550" w14:h="38100" w14:prst="coolSlant"/>
                                </w14:props3d>
                              </w:rPr>
                              <w:t>教学设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  <a:scene3d>
                          <a:camera prst="orthographicFront"/>
                          <a:lightRig rig="threePt" dir="t"/>
                        </a:scene3d>
                        <a:sp3d extrusionH="57150">
                          <a:bevelT w="82550" h="38100" prst="coolSlant"/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2DE9DFB" id="_x0000_t202" coordsize="21600,21600" o:spt="202" path="m,l,21600r21600,l21600,xe">
                <v:stroke joinstyle="miter"/>
                <v:path gradientshapeok="t" o:connecttype="rect"/>
              </v:shapetype>
              <v:shape id="文本框 39" o:spid="_x0000_s1026" type="#_x0000_t202" style="position:absolute;left:0;text-align:left;margin-left:26.1pt;margin-top:30.55pt;width:487.6pt;height:204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" fillcolor="white [3201]" stroked="f" strokeweight=".5pt">
                <v:textbox>
                  <w:txbxContent>
                    <w:p w14:paraId="4598DF5E" w14:textId="77777777" w:rsidR="0088686C" w:rsidRDefault="00957D87">
                      <w:pPr>
                        <w:jc w:val="center"/>
                        <w:rPr>
                          <w:rFonts w:ascii="方正姚体" w:eastAsia="方正姚体"/>
                          <w:b/>
                          <w:color w:val="EEECE1" w:themeColor="background2"/>
                          <w:spacing w:val="200"/>
                          <w:sz w:val="160"/>
                          <w:szCs w:val="160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6350" w14:stA="50000" w14:stPos="0" w14:endA="300" w14:endPos="50000" w14:dist="29997" w14:dir="5400000" w14:fadeDir="5400000" w14:sx="100000" w14:sy="-100000" w14:kx="0" w14:ky="0" w14:algn="bl"/>
                          <w14:textOutline w14:w="635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  <w14:props3d w14:extrusionH="57150" w14:contourW="0" w14:prstMaterial="warmMatte">
                            <w14:bevelT w14:w="82550" w14:h="38100" w14:prst="coolSlant"/>
                          </w14:props3d>
                        </w:rPr>
                      </w:pPr>
                      <w:r>
                        <w:rPr>
                          <w:rFonts w:ascii="方正姚体" w:eastAsia="方正姚体" w:hint="eastAsia"/>
                          <w:b/>
                          <w:color w:val="EEECE1" w:themeColor="background2"/>
                          <w:spacing w:val="200"/>
                          <w:sz w:val="160"/>
                          <w:szCs w:val="160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6350" w14:stA="50000" w14:stPos="0" w14:endA="300" w14:endPos="50000" w14:dist="29997" w14:dir="5400000" w14:fadeDir="5400000" w14:sx="100000" w14:sy="-100000" w14:kx="0" w14:ky="0" w14:algn="bl"/>
                          <w14:textOutline w14:w="635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  <w14:props3d w14:extrusionH="57150" w14:contourW="0" w14:prstMaterial="warmMatte">
                            <w14:bevelT w14:w="82550" w14:h="38100" w14:prst="coolSlant"/>
                          </w14:props3d>
                        </w:rPr>
                        <w:t>教学设计</w:t>
                      </w:r>
                    </w:p>
                  </w:txbxContent>
                </v:textbox>
              </v:shape>
            </w:pict>
          </mc:Fallback>
        </mc:AlternateContent>
      </w:r>
    </w:p>
    <w:p w14:paraId="0857D180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2C0CDD10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0489862F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2AED649C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70397C9A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686E082B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603C4CEF" w14:textId="77777777" w:rsidR="0088686C" w:rsidRDefault="00957D87">
      <w:pPr>
        <w:rPr>
          <w:rFonts w:ascii="幼圆" w:eastAsia="幼圆" w:hAnsi="黑体"/>
          <w:b/>
          <w:spacing w:val="100"/>
          <w:sz w:val="48"/>
          <w:szCs w:val="48"/>
        </w:rPr>
      </w:pPr>
      <w:r>
        <w:rPr>
          <w:rFonts w:ascii="幼圆" w:eastAsia="幼圆" w:hAnsi="黑体" w:hint="eastAsia"/>
          <w:b/>
          <w:noProof/>
          <w:spacing w:val="1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646C8F" wp14:editId="67A59133">
                <wp:simplePos x="0" y="0"/>
                <wp:positionH relativeFrom="column">
                  <wp:posOffset>1343660</wp:posOffset>
                </wp:positionH>
                <wp:positionV relativeFrom="paragraph">
                  <wp:posOffset>179070</wp:posOffset>
                </wp:positionV>
                <wp:extent cx="3900170" cy="2881630"/>
                <wp:effectExtent l="0" t="0" r="5080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0170" cy="28816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6DC49F" w14:textId="77777777" w:rsidR="0088686C" w:rsidRDefault="00957D87">
                            <w:pPr>
                              <w:spacing w:before="240" w:line="480" w:lineRule="auto"/>
                              <w:rPr>
                                <w:rFonts w:ascii="幼圆" w:eastAsia="幼圆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幼圆" w:eastAsia="幼圆" w:hint="eastAsia"/>
                                <w:b/>
                                <w:sz w:val="44"/>
                                <w:szCs w:val="44"/>
                              </w:rPr>
                              <w:t>课程名称：数学（基础模块）</w:t>
                            </w:r>
                            <w:r>
                              <w:rPr>
                                <w:rFonts w:ascii="幼圆" w:eastAsia="幼圆" w:hint="eastAsia"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14:paraId="351CD8C3" w14:textId="77777777" w:rsidR="0088686C" w:rsidRDefault="00957D87">
                            <w:pPr>
                              <w:spacing w:before="240" w:line="480" w:lineRule="auto"/>
                              <w:rPr>
                                <w:rFonts w:ascii="幼圆" w:eastAsia="幼圆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幼圆" w:eastAsia="幼圆" w:hint="eastAsia"/>
                                <w:b/>
                                <w:sz w:val="44"/>
                                <w:szCs w:val="44"/>
                              </w:rPr>
                              <w:t>课题名称</w:t>
                            </w:r>
                            <w:r>
                              <w:rPr>
                                <w:rFonts w:ascii="幼圆" w:eastAsia="幼圆" w:hint="eastAsia"/>
                                <w:sz w:val="44"/>
                                <w:szCs w:val="44"/>
                              </w:rPr>
                              <w:t>：角的概念的推广</w:t>
                            </w:r>
                          </w:p>
                          <w:p w14:paraId="2EB471E1" w14:textId="77777777" w:rsidR="0088686C" w:rsidRDefault="00957D87">
                            <w:pPr>
                              <w:spacing w:before="240" w:line="480" w:lineRule="auto"/>
                              <w:rPr>
                                <w:rFonts w:ascii="幼圆" w:eastAsia="幼圆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幼圆" w:eastAsia="幼圆" w:hint="eastAsia"/>
                                <w:b/>
                                <w:sz w:val="44"/>
                                <w:szCs w:val="44"/>
                              </w:rPr>
                              <w:t>授课教师</w:t>
                            </w:r>
                            <w:r>
                              <w:rPr>
                                <w:rFonts w:ascii="幼圆" w:eastAsia="幼圆" w:hint="eastAsia"/>
                                <w:sz w:val="44"/>
                                <w:szCs w:val="44"/>
                              </w:rPr>
                              <w:t xml:space="preserve">：刘  </w:t>
                            </w:r>
                            <w:proofErr w:type="gramStart"/>
                            <w:r>
                              <w:rPr>
                                <w:rFonts w:ascii="幼圆" w:eastAsia="幼圆" w:hint="eastAsia"/>
                                <w:sz w:val="44"/>
                                <w:szCs w:val="44"/>
                              </w:rPr>
                              <w:t>煜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646C8F" id="文本框 41" o:spid="_x0000_s1027" type="#_x0000_t202" style="position:absolute;left:0;text-align:left;margin-left:105.8pt;margin-top:14.1pt;width:307.1pt;height:226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" fillcolor="white [3201]" stroked="f" strokeweight=".5pt">
                <v:textbox>
                  <w:txbxContent>
                    <w:p w14:paraId="536DC49F" w14:textId="77777777" w:rsidR="0088686C" w:rsidRDefault="00957D87">
                      <w:pPr>
                        <w:spacing w:before="240" w:line="480" w:lineRule="auto"/>
                        <w:rPr>
                          <w:rFonts w:ascii="幼圆" w:eastAsia="幼圆"/>
                          <w:sz w:val="44"/>
                          <w:szCs w:val="44"/>
                        </w:rPr>
                      </w:pPr>
                      <w:r>
                        <w:rPr>
                          <w:rFonts w:ascii="幼圆" w:eastAsia="幼圆" w:hint="eastAsia"/>
                          <w:b/>
                          <w:sz w:val="44"/>
                          <w:szCs w:val="44"/>
                        </w:rPr>
                        <w:t>课程名称：数学（基础模块）</w:t>
                      </w:r>
                      <w:r>
                        <w:rPr>
                          <w:rFonts w:ascii="幼圆" w:eastAsia="幼圆" w:hint="eastAsia"/>
                          <w:sz w:val="44"/>
                          <w:szCs w:val="44"/>
                        </w:rPr>
                        <w:t xml:space="preserve"> </w:t>
                      </w:r>
                    </w:p>
                    <w:p w14:paraId="351CD8C3" w14:textId="77777777" w:rsidR="0088686C" w:rsidRDefault="00957D87">
                      <w:pPr>
                        <w:spacing w:before="240" w:line="480" w:lineRule="auto"/>
                        <w:rPr>
                          <w:rFonts w:ascii="幼圆" w:eastAsia="幼圆"/>
                          <w:sz w:val="44"/>
                          <w:szCs w:val="44"/>
                        </w:rPr>
                      </w:pPr>
                      <w:r>
                        <w:rPr>
                          <w:rFonts w:ascii="幼圆" w:eastAsia="幼圆" w:hint="eastAsia"/>
                          <w:b/>
                          <w:sz w:val="44"/>
                          <w:szCs w:val="44"/>
                        </w:rPr>
                        <w:t>课题名称</w:t>
                      </w:r>
                      <w:r>
                        <w:rPr>
                          <w:rFonts w:ascii="幼圆" w:eastAsia="幼圆" w:hint="eastAsia"/>
                          <w:sz w:val="44"/>
                          <w:szCs w:val="44"/>
                        </w:rPr>
                        <w:t>：角的概念的推广</w:t>
                      </w:r>
                    </w:p>
                    <w:p w14:paraId="2EB471E1" w14:textId="77777777" w:rsidR="0088686C" w:rsidRDefault="00957D87">
                      <w:pPr>
                        <w:spacing w:before="240" w:line="480" w:lineRule="auto"/>
                        <w:rPr>
                          <w:rFonts w:ascii="幼圆" w:eastAsia="幼圆"/>
                          <w:sz w:val="44"/>
                          <w:szCs w:val="44"/>
                        </w:rPr>
                      </w:pPr>
                      <w:r>
                        <w:rPr>
                          <w:rFonts w:ascii="幼圆" w:eastAsia="幼圆" w:hint="eastAsia"/>
                          <w:b/>
                          <w:sz w:val="44"/>
                          <w:szCs w:val="44"/>
                        </w:rPr>
                        <w:t>授课教师</w:t>
                      </w:r>
                      <w:r>
                        <w:rPr>
                          <w:rFonts w:ascii="幼圆" w:eastAsia="幼圆" w:hint="eastAsia"/>
                          <w:sz w:val="44"/>
                          <w:szCs w:val="44"/>
                        </w:rPr>
                        <w:t xml:space="preserve">：刘  </w:t>
                      </w:r>
                      <w:proofErr w:type="gramStart"/>
                      <w:r>
                        <w:rPr>
                          <w:rFonts w:ascii="幼圆" w:eastAsia="幼圆" w:hint="eastAsia"/>
                          <w:sz w:val="44"/>
                          <w:szCs w:val="44"/>
                        </w:rPr>
                        <w:t>煜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4605B92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7FA5B558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132AF1D9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718CD57D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42E71D70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3761236F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249939AF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2546B8AE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2527B757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7FB14D0F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4FE62B17" w14:textId="77777777" w:rsidR="0088686C" w:rsidRDefault="0088686C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</w:p>
    <w:p w14:paraId="4C0FE7E6" w14:textId="77777777" w:rsidR="0088686C" w:rsidRDefault="00957D87">
      <w:pPr>
        <w:jc w:val="center"/>
        <w:rPr>
          <w:rFonts w:ascii="幼圆" w:eastAsia="幼圆" w:hAnsi="黑体"/>
          <w:b/>
          <w:spacing w:val="-60"/>
          <w:sz w:val="48"/>
          <w:szCs w:val="48"/>
        </w:rPr>
      </w:pPr>
      <w:r>
        <w:rPr>
          <w:rFonts w:ascii="幼圆" w:eastAsia="幼圆" w:hAnsi="黑体" w:hint="eastAsia"/>
          <w:b/>
          <w:spacing w:val="-60"/>
          <w:sz w:val="48"/>
          <w:szCs w:val="48"/>
        </w:rPr>
        <w:t xml:space="preserve">2023年11月 </w:t>
      </w:r>
    </w:p>
    <w:p w14:paraId="19403487" w14:textId="77777777" w:rsidR="0088686C" w:rsidRDefault="0088686C">
      <w:pPr>
        <w:jc w:val="center"/>
        <w:rPr>
          <w:rFonts w:ascii="幼圆" w:eastAsia="幼圆" w:hAnsi="黑体"/>
          <w:b/>
          <w:spacing w:val="-60"/>
          <w:sz w:val="48"/>
          <w:szCs w:val="48"/>
        </w:rPr>
      </w:pPr>
    </w:p>
    <w:p w14:paraId="4F2BEDF1" w14:textId="77777777" w:rsidR="0088686C" w:rsidRDefault="0088686C">
      <w:pPr>
        <w:jc w:val="center"/>
        <w:rPr>
          <w:rFonts w:ascii="幼圆" w:eastAsia="幼圆" w:hAnsi="黑体"/>
          <w:b/>
          <w:spacing w:val="-60"/>
          <w:sz w:val="48"/>
          <w:szCs w:val="48"/>
        </w:rPr>
      </w:pPr>
    </w:p>
    <w:p w14:paraId="63541AA7" w14:textId="77777777" w:rsidR="0088686C" w:rsidRDefault="00957D87">
      <w:pPr>
        <w:jc w:val="center"/>
        <w:rPr>
          <w:rFonts w:ascii="幼圆" w:eastAsia="幼圆" w:hAnsi="黑体"/>
          <w:b/>
          <w:spacing w:val="100"/>
          <w:sz w:val="48"/>
          <w:szCs w:val="48"/>
        </w:rPr>
      </w:pPr>
      <w:r>
        <w:rPr>
          <w:rFonts w:ascii="幼圆" w:eastAsia="幼圆" w:hAnsi="黑体" w:hint="eastAsia"/>
          <w:b/>
          <w:spacing w:val="100"/>
          <w:sz w:val="48"/>
          <w:szCs w:val="48"/>
        </w:rPr>
        <w:lastRenderedPageBreak/>
        <w:t>角的概念的推广</w:t>
      </w:r>
    </w:p>
    <w:p w14:paraId="2C8F6C49" w14:textId="77777777" w:rsidR="0088686C" w:rsidRDefault="0088686C">
      <w:pPr>
        <w:jc w:val="center"/>
        <w:rPr>
          <w:rFonts w:ascii="仿宋_GB2312" w:hAnsi="仿宋_GB2312" w:hint="eastAsia"/>
          <w:sz w:val="24"/>
          <w:szCs w:val="24"/>
        </w:rPr>
      </w:pPr>
    </w:p>
    <w:tbl>
      <w:tblPr>
        <w:tblpPr w:leftFromText="180" w:rightFromText="180" w:vertAnchor="page" w:horzAnchor="margin" w:tblpY="2191"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526"/>
        <w:gridCol w:w="2336"/>
        <w:gridCol w:w="1275"/>
        <w:gridCol w:w="3793"/>
      </w:tblGrid>
      <w:tr w:rsidR="0088686C" w14:paraId="3E68B72C" w14:textId="77777777">
        <w:trPr>
          <w:trHeight w:val="494"/>
        </w:trPr>
        <w:tc>
          <w:tcPr>
            <w:tcW w:w="1276" w:type="dxa"/>
            <w:vAlign w:val="center"/>
          </w:tcPr>
          <w:p w14:paraId="1539EA6A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课程名称</w:t>
            </w:r>
          </w:p>
        </w:tc>
        <w:tc>
          <w:tcPr>
            <w:tcW w:w="3862" w:type="dxa"/>
            <w:gridSpan w:val="2"/>
            <w:vAlign w:val="center"/>
          </w:tcPr>
          <w:p w14:paraId="69E29954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proofErr w:type="gramStart"/>
            <w:r>
              <w:rPr>
                <w:rFonts w:ascii="幼圆" w:eastAsia="幼圆" w:hAnsi="宋体" w:hint="eastAsia"/>
                <w:sz w:val="24"/>
                <w:szCs w:val="24"/>
              </w:rPr>
              <w:t>高教版</w:t>
            </w:r>
            <w:proofErr w:type="gramEnd"/>
            <w:r>
              <w:rPr>
                <w:rFonts w:ascii="幼圆" w:eastAsia="幼圆" w:hAnsi="宋体" w:hint="eastAsia"/>
                <w:sz w:val="24"/>
                <w:szCs w:val="24"/>
              </w:rPr>
              <w:t xml:space="preserve"> 中职 数学（基础模块上册）</w:t>
            </w:r>
          </w:p>
        </w:tc>
        <w:tc>
          <w:tcPr>
            <w:tcW w:w="1275" w:type="dxa"/>
            <w:vAlign w:val="center"/>
          </w:tcPr>
          <w:p w14:paraId="35212DE4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章节单元</w:t>
            </w:r>
          </w:p>
        </w:tc>
        <w:tc>
          <w:tcPr>
            <w:tcW w:w="3793" w:type="dxa"/>
            <w:vAlign w:val="center"/>
          </w:tcPr>
          <w:p w14:paraId="54EA5FC4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0"/>
                <w:szCs w:val="20"/>
              </w:rPr>
              <w:t>第4章第1节：角的概念的推广</w:t>
            </w:r>
          </w:p>
        </w:tc>
      </w:tr>
      <w:tr w:rsidR="0088686C" w14:paraId="46ED2245" w14:textId="77777777">
        <w:trPr>
          <w:trHeight w:val="614"/>
        </w:trPr>
        <w:tc>
          <w:tcPr>
            <w:tcW w:w="1276" w:type="dxa"/>
            <w:vAlign w:val="center"/>
          </w:tcPr>
          <w:p w14:paraId="5247EC13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课题名称</w:t>
            </w:r>
          </w:p>
        </w:tc>
        <w:tc>
          <w:tcPr>
            <w:tcW w:w="3862" w:type="dxa"/>
            <w:gridSpan w:val="2"/>
            <w:vAlign w:val="center"/>
          </w:tcPr>
          <w:p w14:paraId="2C386D9E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角的概念的推广</w:t>
            </w:r>
          </w:p>
        </w:tc>
        <w:tc>
          <w:tcPr>
            <w:tcW w:w="1275" w:type="dxa"/>
            <w:vAlign w:val="center"/>
          </w:tcPr>
          <w:p w14:paraId="0BD222A4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授课时数</w:t>
            </w:r>
          </w:p>
        </w:tc>
        <w:tc>
          <w:tcPr>
            <w:tcW w:w="3793" w:type="dxa"/>
            <w:vAlign w:val="center"/>
          </w:tcPr>
          <w:p w14:paraId="178791B2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1学时</w:t>
            </w:r>
          </w:p>
        </w:tc>
      </w:tr>
      <w:tr w:rsidR="0088686C" w14:paraId="6F9542F2" w14:textId="77777777">
        <w:trPr>
          <w:trHeight w:val="591"/>
        </w:trPr>
        <w:tc>
          <w:tcPr>
            <w:tcW w:w="1276" w:type="dxa"/>
            <w:vAlign w:val="center"/>
          </w:tcPr>
          <w:p w14:paraId="12488B48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授课类型</w:t>
            </w:r>
          </w:p>
        </w:tc>
        <w:tc>
          <w:tcPr>
            <w:tcW w:w="3862" w:type="dxa"/>
            <w:gridSpan w:val="2"/>
            <w:vAlign w:val="center"/>
          </w:tcPr>
          <w:p w14:paraId="0414174F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 xml:space="preserve">基础课 </w:t>
            </w:r>
          </w:p>
        </w:tc>
        <w:tc>
          <w:tcPr>
            <w:tcW w:w="1275" w:type="dxa"/>
            <w:vAlign w:val="center"/>
          </w:tcPr>
          <w:p w14:paraId="11CEF67D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适用专业</w:t>
            </w:r>
          </w:p>
        </w:tc>
        <w:tc>
          <w:tcPr>
            <w:tcW w:w="3793" w:type="dxa"/>
            <w:vAlign w:val="center"/>
          </w:tcPr>
          <w:p w14:paraId="4BD2C325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三年制中专一年级各专业</w:t>
            </w:r>
          </w:p>
        </w:tc>
      </w:tr>
      <w:tr w:rsidR="0088686C" w14:paraId="6D9CC735" w14:textId="77777777">
        <w:trPr>
          <w:trHeight w:val="2297"/>
        </w:trPr>
        <w:tc>
          <w:tcPr>
            <w:tcW w:w="1276" w:type="dxa"/>
            <w:vAlign w:val="center"/>
          </w:tcPr>
          <w:p w14:paraId="4C363C51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教材分析</w:t>
            </w:r>
          </w:p>
        </w:tc>
        <w:tc>
          <w:tcPr>
            <w:tcW w:w="8930" w:type="dxa"/>
            <w:gridSpan w:val="4"/>
          </w:tcPr>
          <w:p w14:paraId="57B4D9BF" w14:textId="77777777" w:rsidR="0088686C" w:rsidRDefault="00957D87">
            <w:pPr>
              <w:spacing w:afterLines="50" w:after="156" w:line="400" w:lineRule="exact"/>
              <w:ind w:firstLineChars="200" w:firstLine="440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本节课的主要内容是角的概念的推广，主要是从动态的角度来定义和理解角，即用角</w:t>
            </w:r>
            <w:proofErr w:type="gramStart"/>
            <w:r>
              <w:rPr>
                <w:rFonts w:ascii="幼圆" w:eastAsia="幼圆" w:hAnsi="宋体" w:hint="eastAsia"/>
                <w:sz w:val="22"/>
              </w:rPr>
              <w:t>的始边和</w:t>
            </w:r>
            <w:proofErr w:type="gramEnd"/>
            <w:r>
              <w:rPr>
                <w:rFonts w:ascii="幼圆" w:eastAsia="幼圆" w:hAnsi="宋体" w:hint="eastAsia"/>
                <w:sz w:val="22"/>
              </w:rPr>
              <w:t>终边及旋转方向来定义任意角，从而达到对角的概念的推广.</w:t>
            </w:r>
          </w:p>
          <w:p w14:paraId="50126AEC" w14:textId="77777777" w:rsidR="0088686C" w:rsidRDefault="00957D87">
            <w:pPr>
              <w:spacing w:afterLines="50" w:after="156" w:line="400" w:lineRule="exact"/>
              <w:ind w:firstLineChars="200" w:firstLine="440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2"/>
              </w:rPr>
              <w:t>本节课是对初中所教授角的内容的一个延伸和推广，将为以后任意角的三角函数的学习打下铺垫，它是学习任意角的三角函数的必备知识.</w:t>
            </w:r>
          </w:p>
        </w:tc>
      </w:tr>
      <w:tr w:rsidR="0088686C" w14:paraId="262B11DE" w14:textId="77777777">
        <w:trPr>
          <w:trHeight w:val="2229"/>
        </w:trPr>
        <w:tc>
          <w:tcPr>
            <w:tcW w:w="1276" w:type="dxa"/>
            <w:vAlign w:val="center"/>
          </w:tcPr>
          <w:p w14:paraId="3293368A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学情分析</w:t>
            </w:r>
          </w:p>
        </w:tc>
        <w:tc>
          <w:tcPr>
            <w:tcW w:w="8930" w:type="dxa"/>
            <w:gridSpan w:val="4"/>
          </w:tcPr>
          <w:p w14:paraId="54A01064" w14:textId="77777777" w:rsidR="0088686C" w:rsidRDefault="00957D87">
            <w:pPr>
              <w:spacing w:beforeLines="50" w:before="156" w:line="400" w:lineRule="exact"/>
              <w:ind w:firstLineChars="200" w:firstLine="440"/>
              <w:rPr>
                <w:rFonts w:ascii="幼圆" w:eastAsia="幼圆" w:hAnsi="宋体"/>
                <w:sz w:val="22"/>
              </w:rPr>
            </w:pPr>
            <w:proofErr w:type="gramStart"/>
            <w:r>
              <w:rPr>
                <w:rFonts w:ascii="幼圆" w:eastAsia="幼圆" w:hAnsi="宋体" w:hint="eastAsia"/>
                <w:sz w:val="22"/>
              </w:rPr>
              <w:t>本册书</w:t>
            </w:r>
            <w:proofErr w:type="gramEnd"/>
            <w:r>
              <w:rPr>
                <w:rFonts w:ascii="幼圆" w:eastAsia="幼圆" w:hAnsi="宋体" w:hint="eastAsia"/>
                <w:sz w:val="22"/>
              </w:rPr>
              <w:t>是针对三年制</w:t>
            </w:r>
            <w:proofErr w:type="gramStart"/>
            <w:r>
              <w:rPr>
                <w:rFonts w:ascii="幼圆" w:eastAsia="幼圆" w:hAnsi="宋体" w:hint="eastAsia"/>
                <w:sz w:val="22"/>
              </w:rPr>
              <w:t>中专班一年级</w:t>
            </w:r>
            <w:proofErr w:type="gramEnd"/>
            <w:r>
              <w:rPr>
                <w:rFonts w:ascii="幼圆" w:eastAsia="幼圆" w:hAnsi="宋体" w:hint="eastAsia"/>
                <w:sz w:val="22"/>
              </w:rPr>
              <w:t>学生开设，学生数学基础参差不齐，分化比较严重.因此在新课引入前，适当复习初中对角的认识，引入时也从日常生活中例子出发，让数学后进同学逐渐认识到“数学源于生活，用于生活”，摆脱对数学学习的恐惧心理.</w:t>
            </w:r>
          </w:p>
          <w:p w14:paraId="1BA1B861" w14:textId="77777777" w:rsidR="0088686C" w:rsidRDefault="00957D87">
            <w:pPr>
              <w:spacing w:afterLines="50" w:after="156" w:line="400" w:lineRule="exact"/>
              <w:ind w:firstLineChars="200" w:firstLine="440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2"/>
              </w:rPr>
              <w:t>由于本课内容难度适中，所以本课尽量在教师的引导下由学生自己探究归纳结论.</w:t>
            </w:r>
          </w:p>
        </w:tc>
      </w:tr>
      <w:tr w:rsidR="0088686C" w14:paraId="38DB3840" w14:textId="77777777">
        <w:trPr>
          <w:trHeight w:val="761"/>
        </w:trPr>
        <w:tc>
          <w:tcPr>
            <w:tcW w:w="1276" w:type="dxa"/>
            <w:vMerge w:val="restart"/>
            <w:vAlign w:val="center"/>
          </w:tcPr>
          <w:p w14:paraId="5D594711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教学目标</w:t>
            </w:r>
          </w:p>
        </w:tc>
        <w:tc>
          <w:tcPr>
            <w:tcW w:w="1526" w:type="dxa"/>
            <w:vAlign w:val="center"/>
          </w:tcPr>
          <w:p w14:paraId="450833B6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知识与技能</w:t>
            </w:r>
          </w:p>
        </w:tc>
        <w:tc>
          <w:tcPr>
            <w:tcW w:w="7404" w:type="dxa"/>
            <w:gridSpan w:val="3"/>
            <w:vAlign w:val="center"/>
          </w:tcPr>
          <w:p w14:paraId="66B4B378" w14:textId="77777777" w:rsidR="0088686C" w:rsidRDefault="00957D87">
            <w:pPr>
              <w:numPr>
                <w:ilvl w:val="0"/>
                <w:numId w:val="1"/>
              </w:numPr>
              <w:spacing w:line="400" w:lineRule="exact"/>
              <w:jc w:val="left"/>
              <w:rPr>
                <w:rFonts w:ascii="幼圆" w:eastAsia="幼圆" w:hAnsi="宋体"/>
                <w:kern w:val="0"/>
                <w:sz w:val="22"/>
              </w:rPr>
            </w:pPr>
            <w:r>
              <w:rPr>
                <w:rFonts w:ascii="幼圆" w:eastAsia="幼圆" w:hAnsi="宋体" w:hint="eastAsia"/>
                <w:kern w:val="0"/>
                <w:sz w:val="22"/>
              </w:rPr>
              <w:t>理解从动态角度重新定义任意角的概念，正角、</w:t>
            </w:r>
            <w:proofErr w:type="gramStart"/>
            <w:r>
              <w:rPr>
                <w:rFonts w:ascii="幼圆" w:eastAsia="幼圆" w:hAnsi="宋体" w:hint="eastAsia"/>
                <w:kern w:val="0"/>
                <w:sz w:val="22"/>
              </w:rPr>
              <w:t>负角及</w:t>
            </w:r>
            <w:proofErr w:type="gramEnd"/>
            <w:r>
              <w:rPr>
                <w:rFonts w:ascii="幼圆" w:eastAsia="幼圆" w:hAnsi="宋体" w:hint="eastAsia"/>
                <w:kern w:val="0"/>
                <w:sz w:val="22"/>
              </w:rPr>
              <w:t>零角；</w:t>
            </w:r>
          </w:p>
          <w:p w14:paraId="3D55E114" w14:textId="77777777" w:rsidR="0088686C" w:rsidRDefault="00957D87">
            <w:pPr>
              <w:numPr>
                <w:ilvl w:val="0"/>
                <w:numId w:val="1"/>
              </w:numPr>
              <w:spacing w:line="400" w:lineRule="exact"/>
              <w:jc w:val="left"/>
              <w:rPr>
                <w:rFonts w:ascii="幼圆" w:eastAsia="幼圆" w:hAnsi="宋体"/>
                <w:kern w:val="0"/>
                <w:sz w:val="22"/>
              </w:rPr>
            </w:pPr>
            <w:r>
              <w:rPr>
                <w:rFonts w:ascii="幼圆" w:eastAsia="幼圆" w:hAnsi="宋体" w:hint="eastAsia"/>
                <w:kern w:val="0"/>
                <w:sz w:val="22"/>
              </w:rPr>
              <w:t>理解象限角的概念，会判断象限角；</w:t>
            </w:r>
          </w:p>
          <w:p w14:paraId="22A897FB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kern w:val="0"/>
                <w:sz w:val="22"/>
              </w:rPr>
              <w:t>3、理解终边相同角的特点，会表示终边相同的角.</w:t>
            </w:r>
          </w:p>
        </w:tc>
      </w:tr>
      <w:tr w:rsidR="0088686C" w14:paraId="0D4D64BF" w14:textId="77777777">
        <w:trPr>
          <w:trHeight w:val="831"/>
        </w:trPr>
        <w:tc>
          <w:tcPr>
            <w:tcW w:w="1276" w:type="dxa"/>
            <w:vMerge/>
            <w:vAlign w:val="center"/>
          </w:tcPr>
          <w:p w14:paraId="4D09AE57" w14:textId="77777777" w:rsidR="0088686C" w:rsidRDefault="0088686C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</w:p>
        </w:tc>
        <w:tc>
          <w:tcPr>
            <w:tcW w:w="1526" w:type="dxa"/>
            <w:vAlign w:val="center"/>
          </w:tcPr>
          <w:p w14:paraId="07721733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过程与方法</w:t>
            </w:r>
          </w:p>
        </w:tc>
        <w:tc>
          <w:tcPr>
            <w:tcW w:w="7404" w:type="dxa"/>
            <w:gridSpan w:val="3"/>
            <w:vAlign w:val="center"/>
          </w:tcPr>
          <w:p w14:paraId="3EF0BFF7" w14:textId="77777777" w:rsidR="0088686C" w:rsidRDefault="00957D87">
            <w:pPr>
              <w:spacing w:line="400" w:lineRule="exact"/>
              <w:ind w:firstLineChars="200" w:firstLine="440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借助图片、视频、实物演示、动手绘制角等手段，让学生充分体会到多媒体等手段对数学教学的作用.</w:t>
            </w:r>
          </w:p>
          <w:p w14:paraId="350148AA" w14:textId="77777777" w:rsidR="0088686C" w:rsidRDefault="00957D87">
            <w:pPr>
              <w:spacing w:line="400" w:lineRule="exact"/>
              <w:ind w:firstLineChars="200" w:firstLine="440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本课将引导学生亲自经历观察、探究、归纳、验证的过程．使学生初步掌握由特殊到普遍的归纳思想.</w:t>
            </w:r>
          </w:p>
        </w:tc>
      </w:tr>
      <w:tr w:rsidR="0088686C" w14:paraId="6B947B13" w14:textId="77777777">
        <w:trPr>
          <w:trHeight w:val="934"/>
        </w:trPr>
        <w:tc>
          <w:tcPr>
            <w:tcW w:w="1276" w:type="dxa"/>
            <w:vMerge/>
            <w:vAlign w:val="center"/>
          </w:tcPr>
          <w:p w14:paraId="6D1EB5B2" w14:textId="77777777" w:rsidR="0088686C" w:rsidRDefault="0088686C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</w:p>
        </w:tc>
        <w:tc>
          <w:tcPr>
            <w:tcW w:w="1526" w:type="dxa"/>
            <w:vAlign w:val="center"/>
          </w:tcPr>
          <w:p w14:paraId="4E2D645A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情感态度</w:t>
            </w:r>
          </w:p>
          <w:p w14:paraId="3E6F9FBF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价值观</w:t>
            </w:r>
          </w:p>
        </w:tc>
        <w:tc>
          <w:tcPr>
            <w:tcW w:w="7404" w:type="dxa"/>
            <w:gridSpan w:val="3"/>
            <w:vAlign w:val="center"/>
          </w:tcPr>
          <w:p w14:paraId="5B502E10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让学生体会到“数学源于生活，用于生活”，激发学生学习积极性；</w:t>
            </w:r>
          </w:p>
          <w:p w14:paraId="2E040730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通过观察、探究、归纳、验证的过程，提高学生分析问题和解决问题的能力.</w:t>
            </w:r>
          </w:p>
        </w:tc>
      </w:tr>
      <w:tr w:rsidR="0088686C" w14:paraId="59AE969B" w14:textId="77777777">
        <w:trPr>
          <w:trHeight w:val="567"/>
        </w:trPr>
        <w:tc>
          <w:tcPr>
            <w:tcW w:w="1276" w:type="dxa"/>
            <w:vMerge w:val="restart"/>
            <w:vAlign w:val="center"/>
          </w:tcPr>
          <w:p w14:paraId="3A428269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重点难点</w:t>
            </w:r>
          </w:p>
        </w:tc>
        <w:tc>
          <w:tcPr>
            <w:tcW w:w="1526" w:type="dxa"/>
            <w:vAlign w:val="center"/>
          </w:tcPr>
          <w:p w14:paraId="2491CF63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重  点</w:t>
            </w:r>
          </w:p>
        </w:tc>
        <w:tc>
          <w:tcPr>
            <w:tcW w:w="7404" w:type="dxa"/>
            <w:gridSpan w:val="3"/>
            <w:vAlign w:val="center"/>
          </w:tcPr>
          <w:p w14:paraId="08CDC942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任意角的概念、象限角</w:t>
            </w:r>
          </w:p>
        </w:tc>
      </w:tr>
      <w:tr w:rsidR="0088686C" w14:paraId="3C53169F" w14:textId="77777777">
        <w:trPr>
          <w:trHeight w:val="567"/>
        </w:trPr>
        <w:tc>
          <w:tcPr>
            <w:tcW w:w="1276" w:type="dxa"/>
            <w:vMerge/>
            <w:vAlign w:val="center"/>
          </w:tcPr>
          <w:p w14:paraId="19D4A9E7" w14:textId="77777777" w:rsidR="0088686C" w:rsidRDefault="0088686C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</w:p>
        </w:tc>
        <w:tc>
          <w:tcPr>
            <w:tcW w:w="1526" w:type="dxa"/>
            <w:vAlign w:val="center"/>
          </w:tcPr>
          <w:p w14:paraId="0E86C47C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难  点</w:t>
            </w:r>
          </w:p>
        </w:tc>
        <w:tc>
          <w:tcPr>
            <w:tcW w:w="7404" w:type="dxa"/>
            <w:gridSpan w:val="3"/>
            <w:vAlign w:val="center"/>
          </w:tcPr>
          <w:p w14:paraId="632C7A0C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相同终边角的表示</w:t>
            </w:r>
          </w:p>
        </w:tc>
      </w:tr>
      <w:tr w:rsidR="0088686C" w14:paraId="2CE30526" w14:textId="77777777">
        <w:trPr>
          <w:trHeight w:val="567"/>
        </w:trPr>
        <w:tc>
          <w:tcPr>
            <w:tcW w:w="1276" w:type="dxa"/>
            <w:vMerge/>
            <w:vAlign w:val="center"/>
          </w:tcPr>
          <w:p w14:paraId="5A9799B1" w14:textId="77777777" w:rsidR="0088686C" w:rsidRDefault="0088686C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</w:p>
        </w:tc>
        <w:tc>
          <w:tcPr>
            <w:tcW w:w="1526" w:type="dxa"/>
            <w:vAlign w:val="center"/>
          </w:tcPr>
          <w:p w14:paraId="04F00388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关键点</w:t>
            </w:r>
          </w:p>
        </w:tc>
        <w:tc>
          <w:tcPr>
            <w:tcW w:w="7404" w:type="dxa"/>
            <w:gridSpan w:val="3"/>
            <w:vAlign w:val="center"/>
          </w:tcPr>
          <w:p w14:paraId="06C41EEC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任意角的概念的理解</w:t>
            </w:r>
          </w:p>
        </w:tc>
      </w:tr>
      <w:tr w:rsidR="0088686C" w14:paraId="36B2855F" w14:textId="77777777">
        <w:trPr>
          <w:trHeight w:val="567"/>
        </w:trPr>
        <w:tc>
          <w:tcPr>
            <w:tcW w:w="1276" w:type="dxa"/>
            <w:vAlign w:val="center"/>
          </w:tcPr>
          <w:p w14:paraId="1C494C3D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教具准备</w:t>
            </w:r>
          </w:p>
        </w:tc>
        <w:tc>
          <w:tcPr>
            <w:tcW w:w="8930" w:type="dxa"/>
            <w:gridSpan w:val="4"/>
            <w:vAlign w:val="center"/>
          </w:tcPr>
          <w:p w14:paraId="42FE73F0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多媒体电子教室</w:t>
            </w:r>
          </w:p>
        </w:tc>
      </w:tr>
      <w:tr w:rsidR="0088686C" w14:paraId="5D3BC29B" w14:textId="77777777">
        <w:trPr>
          <w:trHeight w:val="567"/>
        </w:trPr>
        <w:tc>
          <w:tcPr>
            <w:tcW w:w="1276" w:type="dxa"/>
            <w:vMerge w:val="restart"/>
            <w:vAlign w:val="center"/>
          </w:tcPr>
          <w:p w14:paraId="79B3566A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教学方法</w:t>
            </w:r>
          </w:p>
        </w:tc>
        <w:tc>
          <w:tcPr>
            <w:tcW w:w="1526" w:type="dxa"/>
            <w:vAlign w:val="center"/>
          </w:tcPr>
          <w:p w14:paraId="70071698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教法选择</w:t>
            </w:r>
          </w:p>
        </w:tc>
        <w:tc>
          <w:tcPr>
            <w:tcW w:w="7404" w:type="dxa"/>
            <w:gridSpan w:val="3"/>
            <w:vAlign w:val="center"/>
          </w:tcPr>
          <w:p w14:paraId="5AFAA93F" w14:textId="77777777" w:rsidR="0088686C" w:rsidRDefault="00957D87">
            <w:pPr>
              <w:widowControl/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多媒体辅助教学</w:t>
            </w:r>
          </w:p>
        </w:tc>
      </w:tr>
      <w:tr w:rsidR="0088686C" w14:paraId="0C569C8A" w14:textId="77777777">
        <w:trPr>
          <w:trHeight w:val="567"/>
        </w:trPr>
        <w:tc>
          <w:tcPr>
            <w:tcW w:w="1276" w:type="dxa"/>
            <w:vMerge/>
            <w:vAlign w:val="center"/>
          </w:tcPr>
          <w:p w14:paraId="58A5A3A7" w14:textId="77777777" w:rsidR="0088686C" w:rsidRDefault="0088686C">
            <w:pPr>
              <w:spacing w:line="400" w:lineRule="exact"/>
              <w:jc w:val="center"/>
              <w:rPr>
                <w:rFonts w:ascii="幼圆" w:eastAsia="幼圆"/>
                <w:bCs/>
                <w:sz w:val="24"/>
                <w:szCs w:val="24"/>
              </w:rPr>
            </w:pPr>
          </w:p>
        </w:tc>
        <w:tc>
          <w:tcPr>
            <w:tcW w:w="1526" w:type="dxa"/>
            <w:vAlign w:val="center"/>
          </w:tcPr>
          <w:p w14:paraId="6584145C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学法指导</w:t>
            </w:r>
          </w:p>
        </w:tc>
        <w:tc>
          <w:tcPr>
            <w:tcW w:w="7404" w:type="dxa"/>
            <w:gridSpan w:val="3"/>
            <w:vAlign w:val="center"/>
          </w:tcPr>
          <w:p w14:paraId="170DED55" w14:textId="77777777" w:rsidR="0088686C" w:rsidRDefault="00957D87">
            <w:pPr>
              <w:spacing w:line="400" w:lineRule="exact"/>
              <w:jc w:val="left"/>
              <w:rPr>
                <w:rFonts w:ascii="幼圆" w:eastAsia="幼圆" w:hAnsi="宋体"/>
                <w:sz w:val="22"/>
              </w:rPr>
            </w:pPr>
            <w:r>
              <w:rPr>
                <w:rFonts w:ascii="幼圆" w:eastAsia="幼圆" w:hAnsi="宋体" w:hint="eastAsia"/>
                <w:sz w:val="22"/>
              </w:rPr>
              <w:t>探究学习法、启发发现法</w:t>
            </w:r>
          </w:p>
        </w:tc>
      </w:tr>
    </w:tbl>
    <w:p w14:paraId="71C0189F" w14:textId="77777777" w:rsidR="0088686C" w:rsidRDefault="0088686C">
      <w:pPr>
        <w:widowControl/>
        <w:jc w:val="left"/>
        <w:rPr>
          <w:rFonts w:ascii="幼圆" w:eastAsia="幼圆"/>
          <w:sz w:val="24"/>
          <w:szCs w:val="24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237"/>
        <w:gridCol w:w="2693"/>
      </w:tblGrid>
      <w:tr w:rsidR="0088686C" w14:paraId="167D23A4" w14:textId="77777777">
        <w:trPr>
          <w:trHeight w:val="335"/>
        </w:trPr>
        <w:tc>
          <w:tcPr>
            <w:tcW w:w="1276" w:type="dxa"/>
            <w:vAlign w:val="center"/>
          </w:tcPr>
          <w:p w14:paraId="717D7855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学</w:t>
            </w:r>
          </w:p>
          <w:p w14:paraId="757E365C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环节</w:t>
            </w:r>
          </w:p>
        </w:tc>
        <w:tc>
          <w:tcPr>
            <w:tcW w:w="6237" w:type="dxa"/>
            <w:vAlign w:val="center"/>
          </w:tcPr>
          <w:p w14:paraId="05F84D67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  学  内  容</w:t>
            </w:r>
          </w:p>
        </w:tc>
        <w:tc>
          <w:tcPr>
            <w:tcW w:w="2693" w:type="dxa"/>
            <w:vAlign w:val="center"/>
          </w:tcPr>
          <w:p w14:paraId="21BE2423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设计意图</w:t>
            </w:r>
          </w:p>
        </w:tc>
      </w:tr>
      <w:tr w:rsidR="0088686C" w14:paraId="0FBF774E" w14:textId="77777777">
        <w:trPr>
          <w:trHeight w:val="13245"/>
        </w:trPr>
        <w:tc>
          <w:tcPr>
            <w:tcW w:w="1276" w:type="dxa"/>
            <w:textDirection w:val="tbRlV"/>
            <w:vAlign w:val="center"/>
          </w:tcPr>
          <w:p w14:paraId="59CD04A5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一、知识回顾，新知导入</w:t>
            </w:r>
          </w:p>
        </w:tc>
        <w:tc>
          <w:tcPr>
            <w:tcW w:w="6237" w:type="dxa"/>
          </w:tcPr>
          <w:p w14:paraId="29382561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1、知识回顾</w:t>
            </w:r>
          </w:p>
          <w:p w14:paraId="69FEC23E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【情景1】初中学习过哪些角？</w:t>
            </w:r>
          </w:p>
          <w:p w14:paraId="6D6EB3B7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="600" w:hangingChars="250" w:hanging="600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sz w:val="24"/>
                <w:szCs w:val="24"/>
                <w:shd w:val="clear" w:color="auto" w:fill="FFFFFF"/>
              </w:rPr>
              <w:t>锐角、直角、钝角、平角及周角（PPT辅助图形演示）</w:t>
            </w:r>
          </w:p>
          <w:p w14:paraId="4AF16299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sz w:val="24"/>
                <w:szCs w:val="24"/>
                <w:shd w:val="clear" w:color="auto" w:fill="FFFFFF"/>
              </w:rPr>
              <w:t>【</w:t>
            </w:r>
            <w:r>
              <w:rPr>
                <w:rFonts w:ascii="幼圆" w:eastAsia="幼圆" w:hAnsi="宋体" w:hint="eastAsia"/>
                <w:b/>
                <w:bCs/>
                <w:sz w:val="24"/>
                <w:szCs w:val="24"/>
                <w:shd w:val="clear" w:color="auto" w:fill="FFFFFF"/>
              </w:rPr>
              <w:t>情景2</w:t>
            </w:r>
            <w:r>
              <w:rPr>
                <w:rFonts w:ascii="幼圆" w:eastAsia="幼圆" w:hAnsi="宋体" w:hint="eastAsia"/>
                <w:sz w:val="24"/>
                <w:szCs w:val="24"/>
                <w:shd w:val="clear" w:color="auto" w:fill="FFFFFF"/>
              </w:rPr>
              <w:t>】</w:t>
            </w: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初中所学角是如何定义的？</w:t>
            </w:r>
          </w:p>
          <w:p w14:paraId="29606FCF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55C0425E" wp14:editId="4BBEFF1E">
                      <wp:simplePos x="0" y="0"/>
                      <wp:positionH relativeFrom="column">
                        <wp:posOffset>695325</wp:posOffset>
                      </wp:positionH>
                      <wp:positionV relativeFrom="paragraph">
                        <wp:posOffset>179705</wp:posOffset>
                      </wp:positionV>
                      <wp:extent cx="1263650" cy="433070"/>
                      <wp:effectExtent l="0" t="4445" r="0" b="19685"/>
                      <wp:wrapNone/>
                      <wp:docPr id="7" name="组合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63650" cy="433070"/>
                                <a:chOff x="10146" y="38225"/>
                                <a:chExt cx="1990" cy="682"/>
                              </a:xfrm>
                            </wpg:grpSpPr>
                            <wps:wsp>
                              <wps:cNvPr id="1" name="弧形 1"/>
                              <wps:cNvSpPr/>
                              <wps:spPr>
                                <a:xfrm rot="1024017">
                                  <a:off x="10407" y="38712"/>
                                  <a:ext cx="267" cy="19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170921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6" name="组合 6"/>
                              <wpg:cNvGrpSpPr/>
                              <wpg:grpSpPr>
                                <a:xfrm>
                                  <a:off x="10146" y="38225"/>
                                  <a:ext cx="1990" cy="682"/>
                                  <a:chOff x="9150" y="38127"/>
                                  <a:chExt cx="1990" cy="682"/>
                                </a:xfrm>
                              </wpg:grpSpPr>
                              <wps:wsp>
                                <wps:cNvPr id="4" name="直接连接符 4"/>
                                <wps:cNvCnPr/>
                                <wps:spPr>
                                  <a:xfrm>
                                    <a:off x="9150" y="38808"/>
                                    <a:ext cx="199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直接连接符 5"/>
                                <wps:cNvCnPr/>
                                <wps:spPr>
                                  <a:xfrm flipV="1">
                                    <a:off x="9163" y="38127"/>
                                    <a:ext cx="1513" cy="682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565CB25" id="组合 7" o:spid="_x0000_s1026" style="position:absolute;left:0;text-align:left;margin-left:54.75pt;margin-top:14.15pt;width:99.5pt;height:34.1pt;z-index:251663360" coordorigin="10146,38225" coordsize="1990,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">
                      <v:shape id="弧形 1" o:spid="_x0000_s1027" style="position:absolute;left:10407;top:38712;width:267;height:190;rotation:1118500fd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" path="m4981,nsc6868,,8596,1055,9453,2730v861,1683,696,3706,-426,5229l5019,5000c5006,3333,4994,1667,4981,xem4981,nfc6868,,8596,1055,9453,2730v861,1683,696,3706,-426,5229e" filled="f" strokecolor="#4579b8 [3044]">
                        <v:path arrowok="t" o:connecttype="custom" o:connectlocs="133,0;252,52;241,151" o:connectangles="0,0,0"/>
                      </v:shape>
                      <v:group id="组合 6" o:spid="_x0000_s1028" style="position:absolute;left:10146;top:38225;width:1990;height:682" coordorigin="9150,38127" coordsize="1990,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line id="直接连接符 4" o:spid="_x0000_s1029" style="position:absolute;visibility:visible;mso-wrap-style:square" from="9150,38808" to="11140,38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" strokecolor="#4579b8 [3044]"/>
                        <v:line id="直接连接符 5" o:spid="_x0000_s1030" style="position:absolute;flip:y;visibility:visible;mso-wrap-style:square" from="9163,38127" to="10676,38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" strokecolor="#4579b8 [3044]"/>
                      </v:group>
                    </v:group>
                  </w:pict>
                </mc:Fallback>
              </mc:AlternateContent>
            </w:r>
          </w:p>
          <w:p w14:paraId="73AE2513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</w:p>
          <w:p w14:paraId="7AD131AD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</w:p>
          <w:p w14:paraId="466BA9B7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sz w:val="24"/>
                <w:szCs w:val="24"/>
                <w:shd w:val="clear" w:color="auto" w:fill="FFFFFF"/>
              </w:rPr>
              <w:t>具有公共顶点的两条射线组成的图形.</w:t>
            </w:r>
          </w:p>
          <w:p w14:paraId="2B5AB2AA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【情景3】初中所学角的范围</w:t>
            </w:r>
          </w:p>
          <w:p w14:paraId="5184EDC9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94DFC1C" wp14:editId="3FCDB2B0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167005</wp:posOffset>
                      </wp:positionV>
                      <wp:extent cx="3131185" cy="461645"/>
                      <wp:effectExtent l="0" t="0" r="0" b="0"/>
                      <wp:wrapNone/>
                      <wp:docPr id="9" name="矩形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31185" cy="46164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14BEFBAF" w14:textId="77777777" w:rsidR="0088686C" w:rsidRDefault="00E64D5C">
                                  <w:pPr>
                                    <w:pStyle w:val="ab"/>
                                    <w:spacing w:before="0" w:beforeAutospacing="0" w:after="0" w:afterAutospacing="0"/>
                                    <w:rPr>
                                      <w:sz w:val="15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kern w:val="24"/>
                                              <w:szCs w:val="4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4"/>
                                              <w:szCs w:val="48"/>
                                            </w:rPr>
                                            <m:t>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4"/>
                                              <w:szCs w:val="48"/>
                                            </w:rPr>
                                            <m:t>∘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Cs w:val="48"/>
                                        </w:rPr>
                                        <m:t>&lt;</m:t>
                                      </m:r>
                                      <m: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Cs w:val="48"/>
                                        </w:rPr>
                                        <m:t>α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Cs w:val="48"/>
                                        </w:rPr>
                                        <m:t>≤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i/>
                                              <w:iCs/>
                                              <w:kern w:val="24"/>
                                              <w:szCs w:val="4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4"/>
                                              <w:szCs w:val="48"/>
                                            </w:rPr>
                                            <m:t>36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kern w:val="24"/>
                                              <w:szCs w:val="48"/>
                                            </w:rPr>
                                            <m:t>∘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wrap="squar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94DFC1C" id="矩形 8" o:spid="_x0000_s1028" style="position:absolute;left:0;text-align:left;margin-left:-1.7pt;margin-top:13.15pt;width:246.55pt;height:36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" filled="f" stroked="f">
                      <v:textbox style="mso-fit-shape-to-text:t">
                        <w:txbxContent>
                          <w:p w14:paraId="14BEFBAF" w14:textId="77777777" w:rsidR="0088686C" w:rsidRDefault="00E64D5C">
                            <w:pPr>
                              <w:pStyle w:val="ab"/>
                              <w:spacing w:before="0" w:beforeAutospacing="0" w:after="0" w:afterAutospacing="0"/>
                              <w:rPr>
                                <w:sz w:val="15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kern w:val="24"/>
                                        <w:szCs w:val="4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4"/>
                                        <w:szCs w:val="48"/>
                                      </w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4"/>
                                        <w:szCs w:val="48"/>
                                      </w:rPr>
                                      <m:t>∘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Cs w:val="48"/>
                                  </w:rPr>
                                  <m:t>&lt;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Cs w:val="48"/>
                                  </w:rPr>
                                  <m:t>α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Cs w:val="48"/>
                                  </w:rPr>
                                  <m:t>≤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iCs/>
                                        <w:kern w:val="24"/>
                                        <w:szCs w:val="4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4"/>
                                        <w:szCs w:val="48"/>
                                      </w:rPr>
                                      <m:t>360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kern w:val="24"/>
                                        <w:szCs w:val="48"/>
                                      </w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3A3238A" w14:textId="77777777" w:rsidR="0088686C" w:rsidRDefault="0088686C">
            <w:pPr>
              <w:shd w:val="solid" w:color="FFFFFF" w:fill="auto"/>
              <w:autoSpaceDN w:val="0"/>
              <w:spacing w:line="400" w:lineRule="atLeast"/>
              <w:ind w:left="600" w:hangingChars="250" w:hanging="600"/>
              <w:rPr>
                <w:rFonts w:ascii="幼圆" w:eastAsia="幼圆" w:hAnsi="宋体"/>
                <w:sz w:val="24"/>
                <w:szCs w:val="24"/>
                <w:shd w:val="clear" w:color="auto" w:fill="FFFFFF"/>
              </w:rPr>
            </w:pPr>
          </w:p>
          <w:p w14:paraId="54975812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</w:p>
          <w:p w14:paraId="4D1A9CF4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/>
                <w:b/>
                <w:sz w:val="24"/>
                <w:szCs w:val="24"/>
              </w:rPr>
              <w:t>2</w:t>
            </w: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、新知引入</w:t>
            </w:r>
          </w:p>
          <w:p w14:paraId="1104247F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【情景4】现实中有没有不在(0</w:t>
            </w:r>
            <w:r>
              <w:rPr>
                <w:rFonts w:ascii="幼圆" w:eastAsia="幼圆" w:hAnsi="宋体" w:hint="eastAsia"/>
                <w:b/>
                <w:sz w:val="24"/>
                <w:szCs w:val="24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,360</w:t>
            </w:r>
            <w:r>
              <w:rPr>
                <w:rFonts w:ascii="幼圆" w:eastAsia="幼圆" w:hAnsi="宋体" w:hint="eastAsia"/>
                <w:b/>
                <w:sz w:val="24"/>
                <w:szCs w:val="24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b/>
                <w:sz w:val="24"/>
                <w:szCs w:val="24"/>
              </w:rPr>
              <w:t>]范围内的角存在？</w:t>
            </w:r>
          </w:p>
          <w:p w14:paraId="66F8C62B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Chars="228" w:left="609" w:hangingChars="50" w:hanging="130"/>
              <w:rPr>
                <w:rFonts w:ascii="楷体" w:eastAsia="楷体" w:hAnsi="楷体"/>
                <w:position w:val="-10"/>
                <w:sz w:val="26"/>
                <w:szCs w:val="26"/>
                <w:shd w:val="clear" w:color="auto" w:fill="FFFFFF"/>
              </w:rPr>
            </w:pPr>
            <w:r>
              <w:rPr>
                <w:rFonts w:ascii="楷体" w:eastAsia="楷体" w:hAnsi="楷体" w:hint="eastAsia"/>
                <w:position w:val="-10"/>
                <w:sz w:val="26"/>
                <w:szCs w:val="26"/>
                <w:shd w:val="clear" w:color="auto" w:fill="FFFFFF"/>
              </w:rPr>
              <w:t>（1）观看全红婵亚运会10米跳台跳水比赛，讨论运动员身体向内翻腾三周半的度数.提问如果向外翻腾三周半呢？（观看跳水比赛视频）</w:t>
            </w:r>
          </w:p>
          <w:p w14:paraId="70D75C00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Chars="228" w:left="609" w:hangingChars="50" w:hanging="130"/>
              <w:rPr>
                <w:rFonts w:ascii="楷体" w:eastAsia="楷体" w:hAnsi="楷体"/>
                <w:position w:val="-10"/>
                <w:sz w:val="26"/>
                <w:szCs w:val="26"/>
                <w:shd w:val="clear" w:color="auto" w:fill="FFFFFF"/>
              </w:rPr>
            </w:pPr>
            <w:r>
              <w:rPr>
                <w:rFonts w:ascii="楷体" w:eastAsia="楷体" w:hAnsi="楷体" w:hint="eastAsia"/>
                <w:position w:val="-10"/>
                <w:sz w:val="26"/>
                <w:szCs w:val="26"/>
                <w:shd w:val="clear" w:color="auto" w:fill="FFFFFF"/>
              </w:rPr>
              <w:t>（2）时钟快了2个小时，通过怎么样拨动分针调校？如果慢了2个小时呢？</w:t>
            </w:r>
          </w:p>
          <w:p w14:paraId="10F159EC" w14:textId="77777777" w:rsidR="0088686C" w:rsidRDefault="0088686C">
            <w:pPr>
              <w:shd w:val="solid" w:color="FFFFFF" w:fill="auto"/>
              <w:autoSpaceDN w:val="0"/>
              <w:spacing w:line="400" w:lineRule="atLeast"/>
              <w:ind w:left="602" w:hangingChars="250" w:hanging="602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16137832" w14:textId="77777777" w:rsidR="0088686C" w:rsidRDefault="00957D87">
            <w:pPr>
              <w:numPr>
                <w:ilvl w:val="0"/>
                <w:numId w:val="2"/>
              </w:numPr>
              <w:shd w:val="solid" w:color="FFFFFF" w:fill="auto"/>
              <w:autoSpaceDN w:val="0"/>
              <w:spacing w:line="400" w:lineRule="atLeast"/>
              <w:ind w:left="602" w:hangingChars="250" w:hanging="602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板书课题</w:t>
            </w:r>
          </w:p>
          <w:p w14:paraId="03F6D841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 xml:space="preserve">   角的概念的推广</w:t>
            </w:r>
          </w:p>
        </w:tc>
        <w:tc>
          <w:tcPr>
            <w:tcW w:w="2693" w:type="dxa"/>
          </w:tcPr>
          <w:p w14:paraId="2FD2F108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4A759B52" w14:textId="77777777" w:rsidR="0088686C" w:rsidRDefault="00957D87">
            <w:pPr>
              <w:spacing w:line="360" w:lineRule="auto"/>
              <w:rPr>
                <w:rFonts w:ascii="幼圆" w:eastAsia="幼圆" w:hAnsi="华文楷体"/>
                <w:sz w:val="24"/>
                <w:szCs w:val="24"/>
              </w:rPr>
            </w:pPr>
            <w:r>
              <w:rPr>
                <w:rFonts w:ascii="幼圆" w:eastAsia="幼圆" w:hAnsi="华文楷体" w:hint="eastAsia"/>
                <w:sz w:val="24"/>
                <w:szCs w:val="24"/>
              </w:rPr>
              <w:t>复习旧知，温故知新，活跃学生思路，提高学习兴趣，为新课</w:t>
            </w:r>
            <w:proofErr w:type="gramStart"/>
            <w:r>
              <w:rPr>
                <w:rFonts w:ascii="幼圆" w:eastAsia="幼圆" w:hAnsi="华文楷体" w:hint="eastAsia"/>
                <w:sz w:val="24"/>
                <w:szCs w:val="24"/>
              </w:rPr>
              <w:t>展开做</w:t>
            </w:r>
            <w:proofErr w:type="gramEnd"/>
            <w:r>
              <w:rPr>
                <w:rFonts w:ascii="幼圆" w:eastAsia="幼圆" w:hAnsi="华文楷体" w:hint="eastAsia"/>
                <w:sz w:val="24"/>
                <w:szCs w:val="24"/>
              </w:rPr>
              <w:t>铺垫.</w:t>
            </w:r>
          </w:p>
          <w:p w14:paraId="1CD46358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1AF3F68C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1C460897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45C45761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18590BDE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2B28FF25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5ED0EA75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由生活中的问题展开讨论，能激发学生学习兴趣.并在讨论思考的过程中发现之前所学知识解决不了这些问题，产生矛盾，使学生意识到学习这一概念的必要性，自然引出新知识．</w:t>
            </w:r>
          </w:p>
        </w:tc>
      </w:tr>
    </w:tbl>
    <w:p w14:paraId="3F5094EC" w14:textId="77777777" w:rsidR="0088686C" w:rsidRDefault="0088686C">
      <w:pPr>
        <w:tabs>
          <w:tab w:val="left" w:pos="1140"/>
        </w:tabs>
        <w:rPr>
          <w:rFonts w:ascii="幼圆" w:eastAsia="幼圆"/>
          <w:sz w:val="24"/>
          <w:szCs w:val="24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379"/>
        <w:gridCol w:w="2551"/>
      </w:tblGrid>
      <w:tr w:rsidR="0088686C" w14:paraId="1C453BEC" w14:textId="77777777">
        <w:trPr>
          <w:trHeight w:val="335"/>
        </w:trPr>
        <w:tc>
          <w:tcPr>
            <w:tcW w:w="1276" w:type="dxa"/>
            <w:vAlign w:val="center"/>
          </w:tcPr>
          <w:p w14:paraId="116DF44F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学</w:t>
            </w:r>
          </w:p>
          <w:p w14:paraId="4242349E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环节</w:t>
            </w:r>
          </w:p>
        </w:tc>
        <w:tc>
          <w:tcPr>
            <w:tcW w:w="6379" w:type="dxa"/>
            <w:vAlign w:val="center"/>
          </w:tcPr>
          <w:p w14:paraId="00E97AE7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  学  内  容</w:t>
            </w:r>
          </w:p>
        </w:tc>
        <w:tc>
          <w:tcPr>
            <w:tcW w:w="2551" w:type="dxa"/>
            <w:vAlign w:val="center"/>
          </w:tcPr>
          <w:p w14:paraId="181C99CE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设计意图</w:t>
            </w:r>
          </w:p>
        </w:tc>
      </w:tr>
      <w:tr w:rsidR="0088686C" w14:paraId="3D6F695D" w14:textId="77777777">
        <w:trPr>
          <w:trHeight w:val="6623"/>
        </w:trPr>
        <w:tc>
          <w:tcPr>
            <w:tcW w:w="1276" w:type="dxa"/>
            <w:textDirection w:val="tbRlV"/>
            <w:vAlign w:val="center"/>
          </w:tcPr>
          <w:p w14:paraId="271881AC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/>
                <w:b/>
                <w:sz w:val="30"/>
                <w:szCs w:val="30"/>
              </w:rPr>
              <w:t>二、</w:t>
            </w: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实例分析，组织探究</w:t>
            </w:r>
          </w:p>
        </w:tc>
        <w:tc>
          <w:tcPr>
            <w:tcW w:w="6379" w:type="dxa"/>
          </w:tcPr>
          <w:p w14:paraId="723376C4" w14:textId="77777777" w:rsidR="0088686C" w:rsidRDefault="00957D87">
            <w:pPr>
              <w:shd w:val="solid" w:color="FFFFFF" w:fill="auto"/>
              <w:autoSpaceDN w:val="0"/>
              <w:spacing w:line="360" w:lineRule="auto"/>
              <w:jc w:val="lef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514CCECC" wp14:editId="0AA63F2E">
                      <wp:simplePos x="0" y="0"/>
                      <wp:positionH relativeFrom="column">
                        <wp:posOffset>427355</wp:posOffset>
                      </wp:positionH>
                      <wp:positionV relativeFrom="page">
                        <wp:posOffset>297815</wp:posOffset>
                      </wp:positionV>
                      <wp:extent cx="2152650" cy="1281430"/>
                      <wp:effectExtent l="0" t="0" r="19050" b="13970"/>
                      <wp:wrapNone/>
                      <wp:docPr id="124" name="组合 1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2650" cy="1281430"/>
                                <a:chOff x="6428" y="54371"/>
                                <a:chExt cx="3390" cy="2018"/>
                              </a:xfrm>
                            </wpg:grpSpPr>
                            <wps:wsp>
                              <wps:cNvPr id="125" name="文本框 125"/>
                              <wps:cNvSpPr txBox="1"/>
                              <wps:spPr>
                                <a:xfrm>
                                  <a:off x="7166" y="55813"/>
                                  <a:ext cx="749" cy="5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4F119D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顶点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26" name="文本框 126"/>
                              <wps:cNvSpPr txBox="1"/>
                              <wps:spPr>
                                <a:xfrm rot="3240000">
                                  <a:off x="6609" y="54984"/>
                                  <a:ext cx="749" cy="5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CB3801C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终边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27" name="文本框 127"/>
                              <wps:cNvSpPr txBox="1"/>
                              <wps:spPr>
                                <a:xfrm>
                                  <a:off x="6428" y="54371"/>
                                  <a:ext cx="415" cy="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AF9ACD8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28" name="文本框 128"/>
                              <wps:cNvSpPr txBox="1"/>
                              <wps:spPr>
                                <a:xfrm>
                                  <a:off x="7311" y="55553"/>
                                  <a:ext cx="415" cy="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C85AB0F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29" name="文本框 129"/>
                              <wps:cNvSpPr txBox="1"/>
                              <wps:spPr>
                                <a:xfrm>
                                  <a:off x="9404" y="55579"/>
                                  <a:ext cx="415" cy="3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ABDAF8B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30" name="直接连接符 130"/>
                              <wps:cNvCnPr/>
                              <wps:spPr>
                                <a:xfrm>
                                  <a:off x="7603" y="55635"/>
                                  <a:ext cx="2162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" name="直接连接符 131"/>
                              <wps:cNvCnPr/>
                              <wps:spPr>
                                <a:xfrm flipH="1" flipV="1">
                                  <a:off x="6804" y="54549"/>
                                  <a:ext cx="813" cy="11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2" name="弧形 132"/>
                              <wps:cNvSpPr/>
                              <wps:spPr>
                                <a:xfrm rot="20640000">
                                  <a:off x="7367" y="55442"/>
                                  <a:ext cx="416" cy="400"/>
                                </a:xfrm>
                                <a:prstGeom prst="arc">
                                  <a:avLst>
                                    <a:gd name="adj1" fmla="val 15774522"/>
                                    <a:gd name="adj2" fmla="val 1119780"/>
                                  </a:avLst>
                                </a:prstGeom>
                                <a:ln>
                                  <a:headEnd type="stealth" w="med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3" name="文本框 133"/>
                              <wps:cNvSpPr txBox="1"/>
                              <wps:spPr>
                                <a:xfrm>
                                  <a:off x="8297" y="55653"/>
                                  <a:ext cx="749" cy="5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C20E1E6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始边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14CCECC" id="组合 124" o:spid="_x0000_s1029" style="position:absolute;margin-left:33.65pt;margin-top:23.45pt;width:169.5pt;height:100.9pt;z-index:251664384;mso-position-vertical-relative:page" coordorigin="6428,54371" coordsize="3390,2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">
                      <v:shape id="文本框 125" o:spid="_x0000_s1030" type="#_x0000_t202" style="position:absolute;left:7166;top:55813;width:749;height: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" fillcolor="white [3201]" stroked="f" strokeweight=".5pt">
                        <v:textbox>
                          <w:txbxContent>
                            <w:p w14:paraId="504F119D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顶点</w:t>
                              </w:r>
                            </w:p>
                          </w:txbxContent>
                        </v:textbox>
                      </v:shape>
                      <v:shape id="文本框 126" o:spid="_x0000_s1031" type="#_x0000_t202" style="position:absolute;left:6609;top:54984;width:749;height:577;rotation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" fillcolor="white [3201]" stroked="f" strokeweight=".5pt">
                        <v:textbox>
                          <w:txbxContent>
                            <w:p w14:paraId="7CB3801C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终边</w:t>
                              </w:r>
                            </w:p>
                          </w:txbxContent>
                        </v:textbox>
                      </v:shape>
                      <v:shape id="文本框 127" o:spid="_x0000_s1032" type="#_x0000_t202" style="position:absolute;left:6428;top:54371;width:415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" fillcolor="white [3201]" stroked="f" strokeweight=".5pt">
                        <v:textbox>
                          <w:txbxContent>
                            <w:p w14:paraId="6AF9ACD8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28" o:spid="_x0000_s1033" type="#_x0000_t202" style="position:absolute;left:7311;top:55553;width:415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" fillcolor="white [3201]" stroked="f" strokeweight=".5pt">
                        <v:textbox>
                          <w:txbxContent>
                            <w:p w14:paraId="5C85AB0F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29" o:spid="_x0000_s1034" type="#_x0000_t202" style="position:absolute;left:9404;top:55579;width:415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" fillcolor="white [3201]" stroked="f" strokeweight=".5pt">
                        <v:textbox>
                          <w:txbxContent>
                            <w:p w14:paraId="1ABDAF8B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直接连接符 130" o:spid="_x0000_s1035" style="position:absolute;visibility:visible;mso-wrap-style:square" from="7603,55635" to="9765,55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" strokecolor="#4579b8 [3044]"/>
                      <v:line id="直接连接符 131" o:spid="_x0000_s1036" style="position:absolute;flip:x y;visibility:visible;mso-wrap-style:square" from="6804,54549" to="7617,55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" strokecolor="#4579b8 [3044]"/>
                      <v:shape id="弧形 132" o:spid="_x0000_s1037" style="position:absolute;left:7367;top:55442;width:416;height:400;rotation:-16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" path="m4399,25nsc6106,-187,7803,493,8890,1826v1088,1333,1414,3131,863,4761l5000,5000c4800,3342,4599,1683,4399,25xem4399,25nfc6106,-187,7803,493,8890,1826v1088,1333,1414,3131,863,4761e" filled="f" strokecolor="#4579b8 [3044]">
                        <v:stroke startarrow="classic" startarrowlength="short"/>
                        <v:path arrowok="t" o:connecttype="custom" o:connectlocs="183,1;370,73;406,263" o:connectangles="0,0,0"/>
                      </v:shape>
                      <v:shape id="文本框 133" o:spid="_x0000_s1038" type="#_x0000_t202" style="position:absolute;left:8297;top:55653;width:749;height: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" fillcolor="white [3201]" stroked="f" strokeweight=".5pt">
                        <v:textbox>
                          <w:txbxContent>
                            <w:p w14:paraId="0C20E1E6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始边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一、任意角的定义</w:t>
            </w:r>
          </w:p>
          <w:p w14:paraId="3B602624" w14:textId="77777777" w:rsidR="0088686C" w:rsidRDefault="0088686C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</w:pPr>
          </w:p>
          <w:p w14:paraId="72A408B8" w14:textId="77777777" w:rsidR="0088686C" w:rsidRDefault="0088686C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</w:pPr>
          </w:p>
          <w:p w14:paraId="19EF6C4A" w14:textId="77777777" w:rsidR="0088686C" w:rsidRDefault="0088686C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</w:pPr>
          </w:p>
          <w:p w14:paraId="111A06A9" w14:textId="77777777" w:rsidR="0088686C" w:rsidRDefault="0088686C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</w:pPr>
          </w:p>
          <w:p w14:paraId="2E7E4894" w14:textId="77777777" w:rsidR="0088686C" w:rsidRDefault="00957D87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</w:rPr>
              <w:t>角：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一条射线绕着它的端点在平面内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u w:val="double"/>
                <w:shd w:val="clear" w:color="auto" w:fill="FFFFFF"/>
              </w:rPr>
              <w:t>旋转形成的图形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.</w:t>
            </w:r>
          </w:p>
          <w:p w14:paraId="3DB31EAC" w14:textId="77777777" w:rsidR="0088686C" w:rsidRDefault="00957D87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二、角的分类</w:t>
            </w:r>
          </w:p>
          <w:p w14:paraId="1BAC7C36" w14:textId="77777777" w:rsidR="0088686C" w:rsidRDefault="00957D87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Cs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</w:rPr>
              <w:t>1、正角</w:t>
            </w:r>
            <w:r>
              <w:rPr>
                <w:rFonts w:ascii="幼圆" w:eastAsia="幼圆" w:hAnsi="宋体" w:hint="eastAsia"/>
                <w:bCs/>
                <w:position w:val="-10"/>
                <w:sz w:val="24"/>
                <w:szCs w:val="24"/>
                <w:shd w:val="clear" w:color="auto" w:fill="FFFFFF"/>
              </w:rPr>
              <w:t>：按逆时针方向旋转形成的角；</w:t>
            </w:r>
          </w:p>
          <w:p w14:paraId="4325E149" w14:textId="77777777" w:rsidR="0088686C" w:rsidRDefault="00957D87">
            <w:pPr>
              <w:shd w:val="solid" w:color="FFFFFF" w:fill="auto"/>
              <w:autoSpaceDN w:val="0"/>
              <w:spacing w:line="360" w:lineRule="auto"/>
              <w:rPr>
                <w:rFonts w:ascii="幼圆" w:eastAsia="幼圆" w:hAnsi="宋体"/>
                <w:bCs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</w:rPr>
              <w:t>、负角</w:t>
            </w:r>
            <w:r>
              <w:rPr>
                <w:rFonts w:ascii="幼圆" w:eastAsia="幼圆" w:hAnsi="宋体" w:hint="eastAsia"/>
                <w:bCs/>
                <w:position w:val="-10"/>
                <w:sz w:val="24"/>
                <w:szCs w:val="24"/>
                <w:shd w:val="clear" w:color="auto" w:fill="FFFFFF"/>
              </w:rPr>
              <w:t>：按顺时针方向旋转形成的角；</w:t>
            </w:r>
          </w:p>
          <w:p w14:paraId="1F4073CE" w14:textId="77777777" w:rsidR="0088686C" w:rsidRDefault="00957D87">
            <w:pPr>
              <w:shd w:val="solid" w:color="FFFFFF" w:fill="auto"/>
              <w:autoSpaceDN w:val="0"/>
              <w:spacing w:line="360" w:lineRule="auto"/>
              <w:rPr>
                <w:rFonts w:ascii="楷体" w:eastAsia="楷体" w:hAnsi="楷体"/>
                <w:bCs/>
                <w:position w:val="-10"/>
                <w:sz w:val="26"/>
                <w:szCs w:val="26"/>
                <w:shd w:val="clear" w:color="auto" w:fill="FFFFFF"/>
              </w:rPr>
            </w:pPr>
            <w:r>
              <w:rPr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6D27DBC" wp14:editId="742E6DB6">
                      <wp:simplePos x="0" y="0"/>
                      <wp:positionH relativeFrom="column">
                        <wp:posOffset>1972945</wp:posOffset>
                      </wp:positionH>
                      <wp:positionV relativeFrom="paragraph">
                        <wp:posOffset>225425</wp:posOffset>
                      </wp:positionV>
                      <wp:extent cx="1417955" cy="953135"/>
                      <wp:effectExtent l="0" t="0" r="11430" b="0"/>
                      <wp:wrapNone/>
                      <wp:docPr id="134" name="组合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17835" cy="953402"/>
                                <a:chOff x="6204" y="55033"/>
                                <a:chExt cx="3834" cy="2342"/>
                              </a:xfrm>
                            </wpg:grpSpPr>
                            <wps:wsp>
                              <wps:cNvPr id="135" name="文本框 135"/>
                              <wps:cNvSpPr txBox="1"/>
                              <wps:spPr>
                                <a:xfrm>
                                  <a:off x="7394" y="55367"/>
                                  <a:ext cx="2078" cy="10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9A56ED" w14:textId="77777777" w:rsidR="0088686C" w:rsidRDefault="00957D87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hint="eastAsia"/>
                                        <w:sz w:val="28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8"/>
                                      </w:rPr>
                                      <w:t>20</w:t>
                                    </w:r>
                                    <w:r>
                                      <w:rPr>
                                        <w:rFonts w:hint="eastAsia"/>
                                        <w:sz w:val="2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36" name="文本框 136"/>
                              <wps:cNvSpPr txBox="1"/>
                              <wps:spPr>
                                <a:xfrm>
                                  <a:off x="7069" y="55183"/>
                                  <a:ext cx="594" cy="8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D4F389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37" name="文本框 137"/>
                              <wps:cNvSpPr txBox="1"/>
                              <wps:spPr>
                                <a:xfrm>
                                  <a:off x="9404" y="55033"/>
                                  <a:ext cx="634" cy="8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E21BBE6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38" name="直接连接符 138"/>
                              <wps:cNvCnPr/>
                              <wps:spPr>
                                <a:xfrm>
                                  <a:off x="7603" y="55635"/>
                                  <a:ext cx="2162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" name="直接连接符 139"/>
                              <wps:cNvCnPr/>
                              <wps:spPr>
                                <a:xfrm flipH="1">
                                  <a:off x="6647" y="55649"/>
                                  <a:ext cx="970" cy="111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0" name="弧形 140"/>
                              <wps:cNvSpPr/>
                              <wps:spPr>
                                <a:xfrm rot="960000" flipV="1">
                                  <a:off x="7361" y="55500"/>
                                  <a:ext cx="416" cy="400"/>
                                </a:xfrm>
                                <a:prstGeom prst="arc">
                                  <a:avLst>
                                    <a:gd name="adj1" fmla="val 15774522"/>
                                    <a:gd name="adj2" fmla="val 1119780"/>
                                  </a:avLst>
                                </a:prstGeom>
                                <a:ln>
                                  <a:headEnd type="stealth" w="med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" name="文本框 141"/>
                              <wps:cNvSpPr txBox="1"/>
                              <wps:spPr>
                                <a:xfrm>
                                  <a:off x="6204" y="56703"/>
                                  <a:ext cx="634" cy="6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1B5A438" w14:textId="77777777" w:rsidR="0088686C" w:rsidRDefault="00957D8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6D27DBC" id="组合 134" o:spid="_x0000_s1039" style="position:absolute;left:0;text-align:left;margin-left:155.35pt;margin-top:17.75pt;width:111.65pt;height:75.05pt;z-index:251667456" coordorigin="6204,55033" coordsize="3834,23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">
                      <v:shape id="文本框 135" o:spid="_x0000_s1040" type="#_x0000_t202" style="position:absolute;left:7394;top:55367;width:2078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" fillcolor="white [3201]" stroked="f" strokeweight=".5pt">
                        <v:textbox>
                          <w:txbxContent>
                            <w:p w14:paraId="259A56ED" w14:textId="77777777" w:rsidR="0088686C" w:rsidRDefault="00957D87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>1</w:t>
                              </w:r>
                              <w:r>
                                <w:rPr>
                                  <w:sz w:val="2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文本框 136" o:spid="_x0000_s1041" type="#_x0000_t202" style="position:absolute;left:7069;top:55183;width:594;height: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    <v:textbox>
                          <w:txbxContent>
                            <w:p w14:paraId="48D4F389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37" o:spid="_x0000_s1042" type="#_x0000_t202" style="position:absolute;left:9404;top:55033;width:634;height: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" fillcolor="white [3201]" stroked="f" strokeweight=".5pt">
                        <v:textbox>
                          <w:txbxContent>
                            <w:p w14:paraId="1E21BBE6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直接连接符 138" o:spid="_x0000_s1043" style="position:absolute;visibility:visible;mso-wrap-style:square" from="7603,55635" to="9765,55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" strokecolor="#4579b8 [3044]"/>
                      <v:line id="直接连接符 139" o:spid="_x0000_s1044" style="position:absolute;flip:x;visibility:visible;mso-wrap-style:square" from="6647,55649" to="7617,56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" strokecolor="#4579b8 [3044]"/>
                      <v:shape id="弧形 140" o:spid="_x0000_s1045" style="position:absolute;left:7361;top:55500;width:416;height:400;rotation:-16;flip:y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" path="m4399,25nsc6106,-187,7803,493,8890,1826v1088,1333,1414,3131,863,4761l5000,5000c4800,3342,4599,1683,4399,25xem4399,25nfc6106,-187,7803,493,8890,1826v1088,1333,1414,3131,863,4761e" filled="f" strokecolor="#4579b8 [3044]">
                        <v:stroke startarrow="classic" startarrowlength="short"/>
                        <v:path arrowok="t" o:connecttype="custom" o:connectlocs="183,1;370,73;406,263" o:connectangles="0,0,0"/>
                      </v:shape>
                      <v:shape id="文本框 141" o:spid="_x0000_s1046" type="#_x0000_t202" style="position:absolute;left:6204;top:56703;width:634;height: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  <v:textbox>
                          <w:txbxContent>
                            <w:p w14:paraId="11B5A438" w14:textId="77777777" w:rsidR="0088686C" w:rsidRDefault="00957D8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幼圆" w:eastAsia="幼圆" w:hAnsi="宋体"/>
                <w:b/>
                <w:bCs/>
                <w:position w:val="-10"/>
                <w:sz w:val="24"/>
                <w:szCs w:val="24"/>
                <w:shd w:val="clear" w:color="auto" w:fill="FFFFFF"/>
              </w:rPr>
              <w:t>3</w:t>
            </w: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</w:rPr>
              <w:t>、零角</w:t>
            </w:r>
            <w:r>
              <w:rPr>
                <w:rFonts w:ascii="幼圆" w:eastAsia="幼圆" w:hAnsi="宋体" w:hint="eastAsia"/>
                <w:bCs/>
                <w:position w:val="-10"/>
                <w:sz w:val="24"/>
                <w:szCs w:val="24"/>
                <w:shd w:val="clear" w:color="auto" w:fill="FFFFFF"/>
              </w:rPr>
              <w:t>：射线未旋转时形成的角.</w:t>
            </w:r>
          </w:p>
          <w:p w14:paraId="06A767DA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noProof/>
                <w:sz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3433C5D8" wp14:editId="4139CA82">
                      <wp:simplePos x="0" y="0"/>
                      <wp:positionH relativeFrom="column">
                        <wp:posOffset>-36830</wp:posOffset>
                      </wp:positionH>
                      <wp:positionV relativeFrom="paragraph">
                        <wp:posOffset>81280</wp:posOffset>
                      </wp:positionV>
                      <wp:extent cx="1533525" cy="804545"/>
                      <wp:effectExtent l="0" t="0" r="9525" b="14605"/>
                      <wp:wrapNone/>
                      <wp:docPr id="142" name="组合 1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3646" cy="804475"/>
                                <a:chOff x="6312" y="54325"/>
                                <a:chExt cx="3726" cy="1927"/>
                              </a:xfrm>
                            </wpg:grpSpPr>
                            <wps:wsp>
                              <wps:cNvPr id="143" name="文本框 143"/>
                              <wps:cNvSpPr txBox="1"/>
                              <wps:spPr>
                                <a:xfrm>
                                  <a:off x="6312" y="54325"/>
                                  <a:ext cx="565" cy="7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F6A7A8C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44" name="文本框 144"/>
                              <wps:cNvSpPr txBox="1"/>
                              <wps:spPr>
                                <a:xfrm>
                                  <a:off x="7546" y="54574"/>
                                  <a:ext cx="1649" cy="11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C051997" w14:textId="77777777" w:rsidR="0088686C" w:rsidRDefault="00957D87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8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8"/>
                                      </w:rPr>
                                      <w:t>20</w:t>
                                    </w:r>
                                    <w:r>
                                      <w:rPr>
                                        <w:rFonts w:hint="eastAsia"/>
                                        <w:sz w:val="2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45" name="文本框 145"/>
                              <wps:cNvSpPr txBox="1"/>
                              <wps:spPr>
                                <a:xfrm>
                                  <a:off x="7195" y="55505"/>
                                  <a:ext cx="594" cy="7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0DC880B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46" name="文本框 146"/>
                              <wps:cNvSpPr txBox="1"/>
                              <wps:spPr>
                                <a:xfrm>
                                  <a:off x="9404" y="55579"/>
                                  <a:ext cx="634" cy="6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88F944F" w14:textId="77777777" w:rsidR="0088686C" w:rsidRDefault="00957D87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47" name="直接连接符 147"/>
                              <wps:cNvCnPr/>
                              <wps:spPr>
                                <a:xfrm>
                                  <a:off x="7603" y="55635"/>
                                  <a:ext cx="2162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8" name="直接连接符 148"/>
                              <wps:cNvCnPr/>
                              <wps:spPr>
                                <a:xfrm flipH="1" flipV="1">
                                  <a:off x="6804" y="54549"/>
                                  <a:ext cx="813" cy="11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9" name="弧形 149"/>
                              <wps:cNvSpPr/>
                              <wps:spPr>
                                <a:xfrm rot="20640000">
                                  <a:off x="7367" y="55442"/>
                                  <a:ext cx="416" cy="400"/>
                                </a:xfrm>
                                <a:prstGeom prst="arc">
                                  <a:avLst>
                                    <a:gd name="adj1" fmla="val 15774522"/>
                                    <a:gd name="adj2" fmla="val 1119780"/>
                                  </a:avLst>
                                </a:prstGeom>
                                <a:ln>
                                  <a:headEnd type="stealth" w="med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33C5D8" id="组合 142" o:spid="_x0000_s1047" style="position:absolute;left:0;text-align:left;margin-left:-2.9pt;margin-top:6.4pt;width:120.75pt;height:63.35pt;z-index:251666432" coordorigin="6312,54325" coordsize="3726,1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">
                      <v:shape id="文本框 143" o:spid="_x0000_s1048" type="#_x0000_t202" style="position:absolute;left:6312;top:54325;width:565;height:7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" fillcolor="white [3201]" stroked="f" strokeweight=".5pt">
                        <v:textbox>
                          <w:txbxContent>
                            <w:p w14:paraId="6F6A7A8C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44" o:spid="_x0000_s1049" type="#_x0000_t202" style="position:absolute;left:7546;top:54574;width:1649;height:1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" fillcolor="white [3201]" stroked="f" strokeweight=".5pt">
                        <v:textbox>
                          <w:txbxContent>
                            <w:p w14:paraId="1C051997" w14:textId="77777777" w:rsidR="0088686C" w:rsidRDefault="00957D87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</w:rPr>
                                <w:t>1</w:t>
                              </w:r>
                              <w:r>
                                <w:rPr>
                                  <w:sz w:val="2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文本框 145" o:spid="_x0000_s1050" type="#_x0000_t202" style="position:absolute;left:7195;top:55505;width:594;height: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      <v:textbox>
                          <w:txbxContent>
                            <w:p w14:paraId="20DC880B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46" o:spid="_x0000_s1051" type="#_x0000_t202" style="position:absolute;left:9404;top:55579;width:634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" fillcolor="white [3201]" stroked="f" strokeweight=".5pt">
                        <v:textbox>
                          <w:txbxContent>
                            <w:p w14:paraId="288F944F" w14:textId="77777777" w:rsidR="0088686C" w:rsidRDefault="00957D87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直接连接符 147" o:spid="_x0000_s1052" style="position:absolute;visibility:visible;mso-wrap-style:square" from="7603,55635" to="9765,55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" strokecolor="#4579b8 [3044]"/>
                      <v:line id="直接连接符 148" o:spid="_x0000_s1053" style="position:absolute;flip:x y;visibility:visible;mso-wrap-style:square" from="6804,54549" to="7617,55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" strokecolor="#4579b8 [3044]"/>
                      <v:shape id="弧形 149" o:spid="_x0000_s1054" style="position:absolute;left:7367;top:55442;width:416;height:400;rotation:-16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" path="m4399,25nsc6106,-187,7803,493,8890,1826v1088,1333,1414,3131,863,4761l5000,5000c4800,3342,4599,1683,4399,25xem4399,25nfc6106,-187,7803,493,8890,1826v1088,1333,1414,3131,863,4761e" filled="f" strokecolor="#4579b8 [3044]">
                        <v:stroke startarrow="classic" startarrowlength="short"/>
                        <v:path arrowok="t" o:connecttype="custom" o:connectlocs="183,1;370,73;406,263" o:connectangles="0,0,0"/>
                      </v:shape>
                    </v:group>
                  </w:pict>
                </mc:Fallback>
              </mc:AlternateContent>
            </w:r>
          </w:p>
          <w:p w14:paraId="5F47CAA5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6035FB79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11FD4181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3BC69E99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4DBF17EB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幼圆" w:cs="幼圆"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  <w:r>
              <w:rPr>
                <w:rFonts w:ascii="幼圆" w:eastAsia="幼圆" w:hAnsi="幼圆" w:cs="幼圆" w:hint="eastAsia"/>
                <w:b/>
                <w:position w:val="-10"/>
                <w:sz w:val="24"/>
                <w:szCs w:val="24"/>
                <w:shd w:val="clear" w:color="auto" w:fill="FFFFFF"/>
                <w:lang w:bidi="ar"/>
              </w:rPr>
              <w:t>【想一想】</w:t>
            </w:r>
            <w:r>
              <w:rPr>
                <w:rFonts w:ascii="幼圆" w:eastAsia="幼圆" w:hAnsi="幼圆" w:cs="幼圆" w:hint="eastAsia"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向同学们展示60°的</w:t>
            </w:r>
            <w:proofErr w:type="gramStart"/>
            <w:r>
              <w:rPr>
                <w:rFonts w:ascii="幼圆" w:eastAsia="幼圆" w:hAnsi="幼圆" w:cs="幼圆" w:hint="eastAsia"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角不同</w:t>
            </w:r>
            <w:proofErr w:type="gramEnd"/>
            <w:r>
              <w:rPr>
                <w:rFonts w:ascii="幼圆" w:eastAsia="幼圆" w:hAnsi="幼圆" w:cs="幼圆" w:hint="eastAsia"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位置的画法，思考为什么同一个角会有不同的画法？我们应该怎么避免这种情况发生？</w:t>
            </w:r>
          </w:p>
          <w:p w14:paraId="37055F06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幼圆" w:cs="幼圆"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641B3C0C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03DB9485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三、象限角的概念</w:t>
            </w:r>
          </w:p>
          <w:p w14:paraId="19DD64F8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/>
                <w:b/>
                <w:noProof/>
                <w:position w:val="-1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11AAB4D" wp14:editId="572A8D27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153035</wp:posOffset>
                      </wp:positionV>
                      <wp:extent cx="2610485" cy="1790700"/>
                      <wp:effectExtent l="0" t="0" r="0" b="0"/>
                      <wp:wrapNone/>
                      <wp:docPr id="150" name="组合 1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10485" cy="1790700"/>
                                <a:chOff x="295275" y="649668"/>
                                <a:chExt cx="4520541" cy="2908207"/>
                              </a:xfrm>
                            </wpg:grpSpPr>
                            <wpg:grpSp>
                              <wpg:cNvPr id="151" name="组合 62"/>
                              <wpg:cNvGrpSpPr/>
                              <wpg:grpSpPr>
                                <a:xfrm>
                                  <a:off x="373407" y="649668"/>
                                  <a:ext cx="3474337" cy="1994092"/>
                                  <a:chOff x="588" y="1023"/>
                                  <a:chExt cx="5471" cy="3140"/>
                                </a:xfrm>
                              </wpg:grpSpPr>
                              <wps:wsp>
                                <wps:cNvPr id="152" name="直接连接符 152"/>
                                <wps:cNvCnPr/>
                                <wps:spPr bwMode="auto">
                                  <a:xfrm>
                                    <a:off x="588" y="2908"/>
                                    <a:ext cx="54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tx1"/>
                                    </a:solidFill>
                                    <a:round/>
                                    <a:tailEnd type="arrow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3" name="直接连接符 153"/>
                                <wps:cNvCnPr/>
                                <wps:spPr bwMode="auto">
                                  <a:xfrm flipV="1">
                                    <a:off x="3242" y="1281"/>
                                    <a:ext cx="0" cy="2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tx1"/>
                                    </a:solidFill>
                                    <a:round/>
                                    <a:tailEnd type="arrow" w="med" len="med"/>
                                  </a:ln>
                                </wps:spPr>
                                <wps:bodyPr/>
                              </wps:wsp>
                              <pic:pic xmlns:pic="http://schemas.openxmlformats.org/drawingml/2006/picture">
                                <pic:nvPicPr>
                                  <pic:cNvPr id="154" name="图片 15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5517" y="3033"/>
                                    <a:ext cx="542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55" name="图片 15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647" y="1023"/>
                                    <a:ext cx="597" cy="6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56" name="图片 15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791" y="2888"/>
                                    <a:ext cx="448" cy="5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157" name="直接连接符 74"/>
                              <wps:cNvCnPr/>
                              <wps:spPr bwMode="auto">
                                <a:xfrm flipV="1">
                                  <a:off x="3457575" y="2409825"/>
                                  <a:ext cx="1358241" cy="1148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noFill/>
                                  <a:bevel/>
                                </a:ln>
                              </wps:spPr>
                              <wps:bodyPr/>
                            </wps:wsp>
                            <wps:wsp>
                              <wps:cNvPr id="158" name="直接连接符 158"/>
                              <wps:cNvCnPr/>
                              <wps:spPr bwMode="auto">
                                <a:xfrm>
                                  <a:off x="295275" y="1847850"/>
                                  <a:ext cx="17650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FF0000">
                                      <a:alpha val="0"/>
                                    </a:srgbClr>
                                  </a:solidFill>
                                  <a:bevel/>
                                </a:ln>
                              </wps:spPr>
                              <wps:bodyPr/>
                            </wps:wsp>
                            <wps:wsp>
                              <wps:cNvPr id="159" name="文本框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0570" y="1014839"/>
                                  <a:ext cx="1683385" cy="831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F22275E" w14:textId="77777777" w:rsidR="0088686C" w:rsidRDefault="00957D87">
                                    <w:pPr>
                                      <w:pStyle w:val="ab"/>
                                      <w:spacing w:before="216" w:beforeAutospacing="0" w:after="0" w:afterAutospacing="0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Theme="minorHAnsi" w:eastAsiaTheme="minorEastAsia" w:cstheme="minorBidi" w:hint="eastAsia"/>
                                        <w:color w:val="FF0000"/>
                                        <w:kern w:val="24"/>
                                        <w:szCs w:val="36"/>
                                      </w:rPr>
                                      <w:t>第一象限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60" name="直接连接符 160"/>
                              <wps:cNvCnPr/>
                              <wps:spPr bwMode="auto">
                                <a:xfrm>
                                  <a:off x="447675" y="2000250"/>
                                  <a:ext cx="17650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FF0000">
                                      <a:alpha val="0"/>
                                    </a:srgbClr>
                                  </a:solidFill>
                                  <a:bevel/>
                                </a:ln>
                              </wps:spPr>
                              <wps:bodyPr/>
                            </wps:wsp>
                            <wps:wsp>
                              <wps:cNvPr id="161" name="文本框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990" y="1009253"/>
                                  <a:ext cx="1719580" cy="9240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81C2A88" w14:textId="77777777" w:rsidR="0088686C" w:rsidRDefault="00957D87">
                                    <w:pPr>
                                      <w:pStyle w:val="ab"/>
                                      <w:spacing w:before="216" w:beforeAutospacing="0" w:after="0" w:afterAutospacing="0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Theme="minorHAnsi" w:eastAsiaTheme="minorEastAsia" w:cstheme="minorBidi" w:hint="eastAsia"/>
                                        <w:color w:val="FF0000"/>
                                        <w:kern w:val="24"/>
                                        <w:szCs w:val="36"/>
                                      </w:rPr>
                                      <w:t>第二象限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62" name="直接连接符 162"/>
                              <wps:cNvCnPr/>
                              <wps:spPr bwMode="auto">
                                <a:xfrm>
                                  <a:off x="600075" y="2152650"/>
                                  <a:ext cx="17650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FF0000">
                                      <a:alpha val="0"/>
                                    </a:srgbClr>
                                  </a:solidFill>
                                  <a:bevel/>
                                </a:ln>
                              </wps:spPr>
                              <wps:bodyPr/>
                            </wps:wsp>
                            <wps:wsp>
                              <wps:cNvPr id="163" name="文本框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869" y="1933610"/>
                                  <a:ext cx="1719807" cy="6868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914517D" w14:textId="77777777" w:rsidR="0088686C" w:rsidRDefault="00957D87">
                                    <w:pPr>
                                      <w:pStyle w:val="ab"/>
                                      <w:spacing w:before="216" w:beforeAutospacing="0" w:after="0" w:afterAutospacing="0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Theme="minorHAnsi" w:eastAsiaTheme="minorEastAsia" w:cstheme="minorBidi" w:hint="eastAsia"/>
                                        <w:color w:val="FF0000"/>
                                        <w:kern w:val="24"/>
                                        <w:szCs w:val="36"/>
                                      </w:rPr>
                                      <w:t>第三象限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64" name="直接连接符 164"/>
                              <wps:cNvCnPr/>
                              <wps:spPr bwMode="auto">
                                <a:xfrm>
                                  <a:off x="752475" y="2305050"/>
                                  <a:ext cx="17650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FF0000">
                                      <a:alpha val="0"/>
                                    </a:srgbClr>
                                  </a:solidFill>
                                  <a:bevel/>
                                </a:ln>
                              </wps:spPr>
                              <wps:bodyPr/>
                            </wps:wsp>
                            <wps:wsp>
                              <wps:cNvPr id="165" name="文本框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7553" y="1949080"/>
                                  <a:ext cx="1719807" cy="732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9C970BF" w14:textId="77777777" w:rsidR="0088686C" w:rsidRDefault="00957D87">
                                    <w:pPr>
                                      <w:pStyle w:val="ab"/>
                                      <w:spacing w:before="216" w:beforeAutospacing="0" w:after="0" w:afterAutospacing="0"/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Theme="minorHAnsi" w:eastAsiaTheme="minorEastAsia" w:cstheme="minorBidi" w:hint="eastAsia"/>
                                        <w:color w:val="FF0000"/>
                                        <w:kern w:val="24"/>
                                        <w:szCs w:val="36"/>
                                      </w:rPr>
                                      <w:t>第四象限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11AAB4D" id="组合 150" o:spid="_x0000_s1055" style="position:absolute;left:0;text-align:left;margin-left:54.6pt;margin-top:12.05pt;width:205.55pt;height:141pt;z-index:251668480" coordorigin="2952,6496" coordsize="45205,29082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">
                      <v:group id="组合 62" o:spid="_x0000_s1056" style="position:absolute;left:3734;top:6496;width:34743;height:19941" coordorigin="588,1023" coordsize="5471,3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<v:line id="直接连接符 152" o:spid="_x0000_s1057" style="position:absolute;visibility:visible;mso-wrap-style:square" from="588,2908" to="6011,2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" strokecolor="black [3213]" strokeweight="2pt">
                          <v:stroke endarrow="open"/>
                        </v:line>
                        <v:line id="直接连接符 153" o:spid="_x0000_s1058" style="position:absolute;flip:y;visibility:visible;mso-wrap-style:square" from="3242,1281" to="3242,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" strokecolor="black [3213]" strokeweight="2pt">
                          <v:stroke endarrow="open"/>
                        </v:line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图片 154" o:spid="_x0000_s1059" type="#_x0000_t75" style="position:absolute;left:5517;top:3033;width:542;height: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">
                          <v:imagedata r:id="rId10" o:title=""/>
                        </v:shape>
                        <v:shape id="图片 155" o:spid="_x0000_s1060" type="#_x0000_t75" style="position:absolute;left:2647;top:1023;width:597;height:6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">
                          <v:imagedata r:id="rId11" o:title=""/>
                        </v:shape>
                        <v:shape id="图片 156" o:spid="_x0000_s1061" type="#_x0000_t75" style="position:absolute;left:2791;top:2888;width:448;height:5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">
                          <v:imagedata r:id="rId12" o:title=""/>
                        </v:shape>
                      </v:group>
                      <v:line id="直接连接符 74" o:spid="_x0000_s1062" style="position:absolute;flip:y;visibility:visible;mso-wrap-style:square" from="34575,24098" to="48158,35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" stroked="f" strokeweight="2pt">
                        <v:stroke joinstyle="bevel"/>
                      </v:line>
                      <v:line id="直接连接符 158" o:spid="_x0000_s1063" style="position:absolute;visibility:visible;mso-wrap-style:square" from="2952,18478" to="20602,18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" strokecolor="red" strokeweight="2pt">
                        <v:stroke opacity="0" joinstyle="bevel"/>
                      </v:line>
                      <v:shape id="文本框 80" o:spid="_x0000_s1064" type="#_x0000_t202" style="position:absolute;left:20505;top:10148;width:16834;height:8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      <v:textbox>
                          <w:txbxContent>
                            <w:p w14:paraId="5F22275E" w14:textId="77777777" w:rsidR="0088686C" w:rsidRDefault="00957D87">
                              <w:pPr>
                                <w:pStyle w:val="ab"/>
                                <w:spacing w:before="216" w:beforeAutospacing="0" w:after="0" w:afterAutospacing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asciiTheme="minorHAnsi" w:eastAsiaTheme="minorEastAsia" w:cstheme="minorBidi" w:hint="eastAsia"/>
                                  <w:color w:val="FF0000"/>
                                  <w:kern w:val="24"/>
                                  <w:szCs w:val="36"/>
                                </w:rPr>
                                <w:t>第一象限</w:t>
                              </w:r>
                            </w:p>
                          </w:txbxContent>
                        </v:textbox>
                      </v:shape>
                      <v:line id="直接连接符 160" o:spid="_x0000_s1065" style="position:absolute;visibility:visible;mso-wrap-style:square" from="4476,20002" to="22126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" strokecolor="red" strokeweight="2pt">
                        <v:stroke opacity="0" joinstyle="bevel"/>
                      </v:line>
                      <v:shape id="文本框 84" o:spid="_x0000_s1066" type="#_x0000_t202" style="position:absolute;left:3309;top:10092;width:17196;height:9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    <v:textbox>
                          <w:txbxContent>
                            <w:p w14:paraId="781C2A88" w14:textId="77777777" w:rsidR="0088686C" w:rsidRDefault="00957D87">
                              <w:pPr>
                                <w:pStyle w:val="ab"/>
                                <w:spacing w:before="216" w:beforeAutospacing="0" w:after="0" w:afterAutospacing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asciiTheme="minorHAnsi" w:eastAsiaTheme="minorEastAsia" w:cstheme="minorBidi" w:hint="eastAsia"/>
                                  <w:color w:val="FF0000"/>
                                  <w:kern w:val="24"/>
                                  <w:szCs w:val="36"/>
                                </w:rPr>
                                <w:t>第二象限</w:t>
                              </w:r>
                            </w:p>
                          </w:txbxContent>
                        </v:textbox>
                      </v:shape>
                      <v:line id="直接连接符 162" o:spid="_x0000_s1067" style="position:absolute;visibility:visible;mso-wrap-style:square" from="6000,21526" to="23650,21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" strokecolor="red" strokeweight="2pt">
                        <v:stroke opacity="0" joinstyle="bevel"/>
                      </v:line>
                      <v:shape id="文本框 88" o:spid="_x0000_s1068" type="#_x0000_t202" style="position:absolute;left:3128;top:19336;width:17198;height:6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      <v:textbox>
                          <w:txbxContent>
                            <w:p w14:paraId="5914517D" w14:textId="77777777" w:rsidR="0088686C" w:rsidRDefault="00957D87">
                              <w:pPr>
                                <w:pStyle w:val="ab"/>
                                <w:spacing w:before="216" w:beforeAutospacing="0" w:after="0" w:afterAutospacing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asciiTheme="minorHAnsi" w:eastAsiaTheme="minorEastAsia" w:cstheme="minorBidi" w:hint="eastAsia"/>
                                  <w:color w:val="FF0000"/>
                                  <w:kern w:val="24"/>
                                  <w:szCs w:val="36"/>
                                </w:rPr>
                                <w:t>第三象限</w:t>
                              </w:r>
                            </w:p>
                          </w:txbxContent>
                        </v:textbox>
                      </v:shape>
                      <v:line id="直接连接符 164" o:spid="_x0000_s1069" style="position:absolute;visibility:visible;mso-wrap-style:square" from="7524,23050" to="25174,23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" strokecolor="red" strokeweight="2pt">
                        <v:stroke opacity="0" joinstyle="bevel"/>
                      </v:line>
                      <v:shape id="文本框 92" o:spid="_x0000_s1070" type="#_x0000_t202" style="position:absolute;left:20975;top:19490;width:17198;height:7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FnY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ZAx/z8QL5PIFAAD//wMAUEsBAi0AFAAGAAgAAAAhANvh9svuAAAAhQEAABMAAAAAAAAAAAAAAAAA&#10;AAAAAFtDb250ZW50X1R5cGVzXS54bWxQSwECLQAUAAYACAAAACEAWvQsW78AAAAVAQAACwAAAAAA&#10;AAAAAAAAAAAfAQAAX3JlbHMvLnJlbHNQSwECLQAUAAYACAAAACEAIfhZ2MAAAADcAAAADwAAAAAA&#10;AAAAAAAAAAAHAgAAZHJzL2Rvd25yZXYueG1sUEsFBgAAAAADAAMAtwAAAPQCAAAAAA==&#10;" filled="f" stroked="f">
                        <v:textbox>
                          <w:txbxContent>
                            <w:p w14:paraId="09C970BF" w14:textId="77777777" w:rsidR="0088686C" w:rsidRDefault="00957D87">
                              <w:pPr>
                                <w:pStyle w:val="ab"/>
                                <w:spacing w:before="216" w:beforeAutospacing="0" w:after="0" w:afterAutospacing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asciiTheme="minorHAnsi" w:eastAsiaTheme="minorEastAsia" w:cstheme="minorBidi" w:hint="eastAsia"/>
                                  <w:color w:val="FF0000"/>
                                  <w:kern w:val="24"/>
                                  <w:szCs w:val="36"/>
                                </w:rPr>
                                <w:t>第四象限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D774FD7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453ECB77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15105E56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2FFFD55F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04A965F9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  <w:p w14:paraId="71B9A75E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="964" w:hangingChars="400" w:hanging="964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</w:rPr>
              <w:t>象限角</w:t>
            </w: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：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以角的顶点为原点，角</w:t>
            </w:r>
            <w:proofErr w:type="gramStart"/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的始边为</w:t>
            </w:r>
            <w:proofErr w:type="gramEnd"/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eastAsia="幼圆"/>
                <w:i/>
                <w:iCs/>
                <w:position w:val="-10"/>
                <w:sz w:val="24"/>
                <w:szCs w:val="24"/>
                <w:shd w:val="clear" w:color="auto" w:fill="FFFFFF"/>
              </w:rPr>
              <w:t>x</w:t>
            </w:r>
            <w:r>
              <w:rPr>
                <w:rFonts w:ascii="幼圆" w:eastAsia="幼圆" w:hAnsi="宋体"/>
                <w:i/>
                <w:iCs/>
                <w:position w:val="-10"/>
                <w:sz w:val="24"/>
                <w:szCs w:val="24"/>
                <w:shd w:val="clear" w:color="auto" w:fill="FFFFFF"/>
              </w:rPr>
              <w:t xml:space="preserve"> 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轴正半轴，</w:t>
            </w:r>
            <w:r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  <w:t xml:space="preserve">                  终边落在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第几象限，就说这个角是</w:t>
            </w: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u w:val="double"/>
                <w:shd w:val="clear" w:color="auto" w:fill="FFFFFF"/>
              </w:rPr>
              <w:t>第几象限角</w:t>
            </w:r>
            <w:r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  <w:t>.</w:t>
            </w:r>
          </w:p>
          <w:p w14:paraId="7A56BDE7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</w:pPr>
            <w:r>
              <w:rPr>
                <w:rFonts w:ascii="幼圆" w:eastAsia="幼圆" w:hAnsi="幼圆" w:cs="幼圆" w:hint="eastAsia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界线角：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终边落</w:t>
            </w:r>
            <w:proofErr w:type="gramStart"/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在坐</w:t>
            </w:r>
            <w:proofErr w:type="gramEnd"/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标轴上，这个角不属于任何象限.</w:t>
            </w:r>
          </w:p>
          <w:p w14:paraId="6CC03163" w14:textId="77777777" w:rsidR="0088686C" w:rsidRDefault="0088686C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</w:tc>
        <w:tc>
          <w:tcPr>
            <w:tcW w:w="2551" w:type="dxa"/>
          </w:tcPr>
          <w:p w14:paraId="2433A784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运用ppt动画课件，能让学生更直观的看到角的形成，从而更好地理解角的定义.</w:t>
            </w:r>
          </w:p>
          <w:p w14:paraId="6CAE32DD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71E24629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直观的动画演示，旋转方向的不同代表角的正负，有利于学生对正负角定义的理解记忆.</w:t>
            </w:r>
          </w:p>
          <w:p w14:paraId="10AA9918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7BBFED7B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以特殊角举例，配合动画，更直观，学生更易接受.</w:t>
            </w:r>
          </w:p>
          <w:p w14:paraId="0D0677A1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4C281D5A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展示60°角的不同画法，为了统一规范，引入象限角.</w:t>
            </w:r>
          </w:p>
          <w:p w14:paraId="39FAD293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666D12D0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0177A55C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660F6E32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790361B5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概念较为简单，动画配合，更易理解</w:t>
            </w:r>
            <w:r>
              <w:rPr>
                <w:rFonts w:ascii="幼圆" w:eastAsia="幼圆" w:hAnsi="宋体"/>
                <w:sz w:val="24"/>
                <w:szCs w:val="24"/>
              </w:rPr>
              <w:t>.</w:t>
            </w:r>
          </w:p>
          <w:p w14:paraId="11C8577D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4DD11E44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6A82F7F5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</w:tc>
      </w:tr>
      <w:tr w:rsidR="0088686C" w14:paraId="39912F01" w14:textId="77777777">
        <w:trPr>
          <w:trHeight w:val="335"/>
        </w:trPr>
        <w:tc>
          <w:tcPr>
            <w:tcW w:w="1276" w:type="dxa"/>
            <w:vAlign w:val="center"/>
          </w:tcPr>
          <w:p w14:paraId="7629FC2F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lastRenderedPageBreak/>
              <w:t>教学</w:t>
            </w:r>
          </w:p>
          <w:p w14:paraId="43BC8A64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环节</w:t>
            </w:r>
          </w:p>
        </w:tc>
        <w:tc>
          <w:tcPr>
            <w:tcW w:w="6379" w:type="dxa"/>
            <w:vAlign w:val="center"/>
          </w:tcPr>
          <w:p w14:paraId="3315E6C9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  学  内  容</w:t>
            </w:r>
          </w:p>
        </w:tc>
        <w:tc>
          <w:tcPr>
            <w:tcW w:w="2551" w:type="dxa"/>
            <w:vAlign w:val="center"/>
          </w:tcPr>
          <w:p w14:paraId="6A43794B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设计意图</w:t>
            </w:r>
          </w:p>
        </w:tc>
      </w:tr>
      <w:tr w:rsidR="0088686C" w14:paraId="6C34DAD5" w14:textId="77777777">
        <w:trPr>
          <w:trHeight w:val="6623"/>
        </w:trPr>
        <w:tc>
          <w:tcPr>
            <w:tcW w:w="1276" w:type="dxa"/>
            <w:textDirection w:val="tbRlV"/>
            <w:vAlign w:val="center"/>
          </w:tcPr>
          <w:p w14:paraId="11C4FD67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/>
                <w:b/>
                <w:sz w:val="30"/>
                <w:szCs w:val="30"/>
              </w:rPr>
              <w:t>二、</w:t>
            </w: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实例分析，组织探究</w:t>
            </w:r>
          </w:p>
        </w:tc>
        <w:tc>
          <w:tcPr>
            <w:tcW w:w="6379" w:type="dxa"/>
          </w:tcPr>
          <w:p w14:paraId="4D3A0932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【情景5】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同学们已经知道了象限角的定义，接下来请大家来试着判断6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、30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、127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、195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、-4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、-315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 xml:space="preserve">这些角是第几象限角？ </w:t>
            </w:r>
          </w:p>
          <w:p w14:paraId="467FA685" w14:textId="04E5B54D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（学生思考后，找同学回答</w:t>
            </w:r>
            <w:r w:rsidR="00641C43"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，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配合课件展示角的旋转）</w:t>
            </w:r>
          </w:p>
        </w:tc>
        <w:tc>
          <w:tcPr>
            <w:tcW w:w="2551" w:type="dxa"/>
          </w:tcPr>
          <w:p w14:paraId="2A24109D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学生动脑思考，并配合课件展示验证答案的正确性， 加深对象限角定义的认识.</w:t>
            </w:r>
          </w:p>
          <w:p w14:paraId="449E17C6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0002DE60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0919BB61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3B363C0D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2AAA8ECB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</w:tc>
      </w:tr>
      <w:tr w:rsidR="0088686C" w14:paraId="0B42480D" w14:textId="77777777">
        <w:trPr>
          <w:trHeight w:val="838"/>
        </w:trPr>
        <w:tc>
          <w:tcPr>
            <w:tcW w:w="1276" w:type="dxa"/>
            <w:textDirection w:val="tbRlV"/>
            <w:vAlign w:val="center"/>
          </w:tcPr>
          <w:p w14:paraId="42BC1C75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宋体" w:hAnsi="宋体"/>
                <w:b/>
                <w:bCs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三、师生互动，归纳通式</w:t>
            </w:r>
          </w:p>
        </w:tc>
        <w:tc>
          <w:tcPr>
            <w:tcW w:w="6379" w:type="dxa"/>
          </w:tcPr>
          <w:p w14:paraId="459C90BE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="964" w:hangingChars="400" w:hanging="964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【情景</w:t>
            </w:r>
            <w:r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  <w:t>6</w:t>
            </w:r>
            <w:r>
              <w:rPr>
                <w:rFonts w:ascii="幼圆" w:eastAsia="幼圆" w:hAnsi="宋体" w:hint="eastAsia"/>
                <w:b/>
                <w:position w:val="-10"/>
                <w:sz w:val="24"/>
                <w:szCs w:val="24"/>
                <w:shd w:val="clear" w:color="auto" w:fill="FFFFFF"/>
              </w:rPr>
              <w:t>】</w:t>
            </w:r>
            <w:proofErr w:type="gramStart"/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在坐</w:t>
            </w:r>
            <w:proofErr w:type="gramEnd"/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标系中，请动手画一下30°角，并思考与39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，750°，-330°角的终边关系 ，</w:t>
            </w:r>
          </w:p>
          <w:p w14:paraId="22699381" w14:textId="77777777" w:rsidR="0088686C" w:rsidRDefault="00957D87">
            <w:pPr>
              <w:numPr>
                <w:ilvl w:val="0"/>
                <w:numId w:val="3"/>
              </w:num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观察他们的终边有什么关系？</w:t>
            </w:r>
          </w:p>
          <w:p w14:paraId="474C8478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noProof/>
              </w:rPr>
              <w:drawing>
                <wp:inline distT="0" distB="0" distL="0" distR="0" wp14:anchorId="1675E564" wp14:editId="43EDE719">
                  <wp:extent cx="2219325" cy="1041400"/>
                  <wp:effectExtent l="0" t="0" r="0" b="6350"/>
                  <wp:docPr id="22102118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1021189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6970" cy="1050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82C9CE" w14:textId="77777777" w:rsidR="0088686C" w:rsidRDefault="00957D87">
            <w:pPr>
              <w:shd w:val="solid" w:color="FFFFFF" w:fill="auto"/>
              <w:autoSpaceDN w:val="0"/>
              <w:spacing w:line="400" w:lineRule="atLeast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（2）你能写出与3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vertAlign w:val="superscript"/>
              </w:rPr>
              <w:t>0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角终边相同的所有角的集合吗？</w:t>
            </w:r>
          </w:p>
          <w:p w14:paraId="7D84D859" w14:textId="77777777" w:rsidR="0088686C" w:rsidRDefault="00957D87">
            <w:pPr>
              <w:shd w:val="solid" w:color="FFFFFF" w:fill="auto"/>
              <w:autoSpaceDN w:val="0"/>
              <w:spacing w:line="400" w:lineRule="atLeast"/>
              <w:ind w:left="960" w:hangingChars="400" w:hanging="96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246" w:dyaOrig="435" w14:anchorId="18C785A6">
                <v:shape id="_x0000_i1025" type="#_x0000_t75" style="width:162.3pt;height:21.75pt" o:ole="">
                  <v:imagedata r:id="rId14" o:title=""/>
                </v:shape>
                <o:OLEObject Type="Embed" ProgID="Equation.DSMT4" ShapeID="_x0000_i1025" DrawAspect="Content" ObjectID="_1761677193" r:id="rId15"/>
              </w:object>
            </w:r>
          </w:p>
          <w:p w14:paraId="6C6CB97A" w14:textId="77777777" w:rsidR="0088686C" w:rsidRDefault="00957D87">
            <w:pPr>
              <w:shd w:val="solid" w:color="FFFFFF" w:fill="auto"/>
              <w:autoSpaceDN w:val="0"/>
              <w:spacing w:line="400" w:lineRule="atLeast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【情景</w:t>
            </w:r>
            <w:r>
              <w:rPr>
                <w:b/>
                <w:sz w:val="24"/>
              </w:rPr>
              <w:t>7</w:t>
            </w:r>
            <w:r>
              <w:rPr>
                <w:rFonts w:hint="eastAsia"/>
                <w:sz w:val="24"/>
              </w:rPr>
              <w:t>】如果不是</w:t>
            </w:r>
            <w:r>
              <w:rPr>
                <w:rFonts w:hint="eastAsia"/>
                <w:sz w:val="24"/>
              </w:rPr>
              <w:t>30</w:t>
            </w:r>
            <w:r>
              <w:rPr>
                <w:rFonts w:hint="eastAsia"/>
                <w:sz w:val="24"/>
                <w:vertAlign w:val="superscript"/>
              </w:rPr>
              <w:t>0</w:t>
            </w:r>
            <w:r>
              <w:rPr>
                <w:rFonts w:hint="eastAsia"/>
                <w:sz w:val="24"/>
              </w:rPr>
              <w:t>，而是任意角</w:t>
            </w:r>
            <w:r>
              <w:rPr>
                <w:i/>
                <w:sz w:val="24"/>
              </w:rPr>
              <w:t>α</w:t>
            </w:r>
            <w:r>
              <w:rPr>
                <w:rFonts w:hint="eastAsia"/>
                <w:sz w:val="24"/>
              </w:rPr>
              <w:t>呢，和它相同终边的所有</w:t>
            </w:r>
            <w:proofErr w:type="gramStart"/>
            <w:r>
              <w:rPr>
                <w:rFonts w:hint="eastAsia"/>
                <w:sz w:val="24"/>
              </w:rPr>
              <w:t>角怎么</w:t>
            </w:r>
            <w:proofErr w:type="gramEnd"/>
            <w:r>
              <w:rPr>
                <w:rFonts w:hint="eastAsia"/>
                <w:sz w:val="24"/>
              </w:rPr>
              <w:t>表示呢？</w:t>
            </w:r>
          </w:p>
          <w:p w14:paraId="76550FD2" w14:textId="77777777" w:rsidR="00D23043" w:rsidRDefault="00D23043">
            <w:pPr>
              <w:shd w:val="solid" w:color="FFFFFF" w:fill="auto"/>
              <w:autoSpaceDN w:val="0"/>
              <w:spacing w:line="400" w:lineRule="atLeast"/>
              <w:jc w:val="left"/>
              <w:rPr>
                <w:sz w:val="24"/>
              </w:rPr>
            </w:pPr>
          </w:p>
          <w:p w14:paraId="221473EF" w14:textId="77777777" w:rsidR="0088686C" w:rsidRDefault="00957D87" w:rsidP="00D23043">
            <w:pPr>
              <w:shd w:val="solid" w:color="FFFFFF" w:fill="auto"/>
              <w:autoSpaceDN w:val="0"/>
              <w:spacing w:line="400" w:lineRule="atLeast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四、终边相同角的表示</w:t>
            </w:r>
          </w:p>
          <w:p w14:paraId="77EBD761" w14:textId="77777777" w:rsidR="0088686C" w:rsidRDefault="00957D87" w:rsidP="00D23043">
            <w:pPr>
              <w:shd w:val="solid" w:color="FFFFFF" w:fill="auto"/>
              <w:autoSpaceDN w:val="0"/>
              <w:spacing w:line="400" w:lineRule="atLeast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080" w:dyaOrig="435" w14:anchorId="395EE36F">
                <v:shape id="_x0000_i1026" type="#_x0000_t75" style="width:154pt;height:21.75pt" o:ole="">
                  <v:imagedata r:id="rId16" o:title=""/>
                </v:shape>
                <o:OLEObject Type="Embed" ProgID="Equation.DSMT4" ShapeID="_x0000_i1026" DrawAspect="Content" ObjectID="_1761677194" r:id="rId17"/>
              </w:object>
            </w:r>
          </w:p>
          <w:p w14:paraId="0834AF28" w14:textId="17494ACA" w:rsidR="00D23043" w:rsidRPr="00D23043" w:rsidRDefault="00D23043" w:rsidP="00D23043">
            <w:pPr>
              <w:shd w:val="solid" w:color="FFFFFF" w:fill="auto"/>
              <w:autoSpaceDN w:val="0"/>
              <w:spacing w:line="400" w:lineRule="atLeast"/>
              <w:jc w:val="center"/>
              <w:rPr>
                <w:sz w:val="24"/>
              </w:rPr>
            </w:pPr>
          </w:p>
        </w:tc>
        <w:tc>
          <w:tcPr>
            <w:tcW w:w="2551" w:type="dxa"/>
          </w:tcPr>
          <w:p w14:paraId="68305411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学生作图.</w:t>
            </w:r>
          </w:p>
          <w:p w14:paraId="2115F568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62745977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课件展示各角与30°角的等量关系，让学生观察，并说说有何发现？</w:t>
            </w:r>
          </w:p>
          <w:p w14:paraId="24991D66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21098C80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引导学生尝试得出，</w:t>
            </w:r>
          </w:p>
          <w:p w14:paraId="065FD80E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25F0447D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38DCDA7D" w14:textId="77777777" w:rsidR="00D23043" w:rsidRDefault="00D23043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0D803A1E" w14:textId="2DB2A125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趁热打铁，由学生根据上面特例，自主探究一般表达式.</w:t>
            </w:r>
          </w:p>
        </w:tc>
      </w:tr>
      <w:tr w:rsidR="0088686C" w14:paraId="28BE904C" w14:textId="77777777">
        <w:trPr>
          <w:trHeight w:val="69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D2C237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lastRenderedPageBreak/>
              <w:t>教学</w:t>
            </w:r>
          </w:p>
          <w:p w14:paraId="187160E5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环节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EEB69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  学  内  容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B9FA26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设计意图</w:t>
            </w:r>
          </w:p>
        </w:tc>
      </w:tr>
      <w:tr w:rsidR="0088686C" w14:paraId="47E08C89" w14:textId="77777777">
        <w:trPr>
          <w:trHeight w:val="13212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31B27D44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宋体" w:hAnsi="宋体"/>
                <w:b/>
                <w:bCs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四、例题解析，深化概念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C6263" w14:textId="05B0C912" w:rsidR="0088686C" w:rsidRDefault="00957D87">
            <w:pPr>
              <w:shd w:val="solid" w:color="FFFFFF" w:fill="auto"/>
              <w:autoSpaceDN w:val="0"/>
              <w:ind w:left="723" w:hangingChars="300" w:hanging="723"/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</w:pPr>
            <w:r>
              <w:rPr>
                <w:rFonts w:ascii="幼圆" w:eastAsia="幼圆" w:hAnsi="幼圆" w:cs="幼圆" w:hint="eastAsia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【例1】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写出与-950°角度终边相同的</w:t>
            </w:r>
            <w:proofErr w:type="gramStart"/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角组成</w:t>
            </w:r>
            <w:proofErr w:type="gramEnd"/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的集合，</w:t>
            </w:r>
            <w:r w:rsidR="00E64D5C">
              <w:rPr>
                <w:rFonts w:ascii="幼圆" w:eastAsia="幼圆" w:hAnsi="幼圆" w:cs="幼圆" w:hint="eastAsia"/>
                <w:position w:val="-8"/>
                <w:sz w:val="24"/>
                <w:szCs w:val="24"/>
                <w:shd w:val="clear" w:color="auto" w:fill="FFFFFF"/>
                <w:lang w:bidi="ar"/>
              </w:rPr>
              <w:object w:dxaOrig="4320" w:dyaOrig="340" w14:anchorId="0847E0A9">
                <v:shape id="_x0000_i1027" type="#_x0000_t75" style="width:254.45pt;height:19.8pt" o:ole="">
                  <v:imagedata r:id="rId18" o:title=""/>
                </v:shape>
                <o:OLEObject Type="Embed" ProgID="Equation.3" ShapeID="_x0000_i1027" DrawAspect="Content" ObjectID="_1761677195" r:id="rId19"/>
              </w:object>
            </w:r>
          </w:p>
          <w:p w14:paraId="69D72AC8" w14:textId="77777777" w:rsidR="0088686C" w:rsidRDefault="00957D87">
            <w:pPr>
              <w:widowControl/>
              <w:jc w:val="left"/>
              <w:rPr>
                <w:lang w:bidi="ar"/>
              </w:rPr>
            </w:pP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解：与</w:t>
            </w:r>
            <w:r w:rsidRPr="00D23043">
              <w:rPr>
                <w:position w:val="-6"/>
                <w:sz w:val="24"/>
                <w:szCs w:val="24"/>
                <w:lang w:bidi="ar"/>
              </w:rPr>
              <w:object w:dxaOrig="561" w:dyaOrig="331" w14:anchorId="488263DF">
                <v:shape id="_x0000_i1028" type="#_x0000_t75" style="width:28.05pt;height:16.55pt" o:ole="">
                  <v:imagedata r:id="rId20" o:title=""/>
                </v:shape>
                <o:OLEObject Type="Embed" ProgID="Equation.DSMT4" ShapeID="_x0000_i1028" DrawAspect="Content" ObjectID="_1761677196" r:id="rId21"/>
              </w:object>
            </w:r>
            <w:r w:rsidRPr="00D23043">
              <w:rPr>
                <w:rFonts w:hint="eastAsia"/>
                <w:sz w:val="24"/>
                <w:szCs w:val="24"/>
                <w:lang w:bidi="ar"/>
              </w:rPr>
              <w:t>角终边相同的角的集合为</w:t>
            </w:r>
          </w:p>
          <w:p w14:paraId="7E912B0C" w14:textId="77777777" w:rsidR="0088686C" w:rsidRDefault="00957D87">
            <w:pPr>
              <w:shd w:val="solid" w:color="FFFFFF" w:fill="auto"/>
              <w:autoSpaceDN w:val="0"/>
              <w:rPr>
                <w:sz w:val="24"/>
                <w:lang w:bidi="ar"/>
              </w:rPr>
            </w:pPr>
            <w:r>
              <w:rPr>
                <w:rFonts w:hint="eastAsia"/>
                <w:noProof/>
                <w:lang w:bidi="ar"/>
              </w:rPr>
              <w:drawing>
                <wp:inline distT="0" distB="0" distL="114300" distR="114300" wp14:anchorId="4D3E4FDB" wp14:editId="0E4C0708">
                  <wp:extent cx="2590800" cy="253493"/>
                  <wp:effectExtent l="0" t="0" r="0" b="0"/>
                  <wp:docPr id="2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478" cy="25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2D56E2" w14:textId="77777777" w:rsidR="0088686C" w:rsidRDefault="00957D87">
            <w:pPr>
              <w:widowControl/>
              <w:jc w:val="left"/>
              <w:rPr>
                <w:sz w:val="24"/>
                <w:lang w:bidi="ar"/>
              </w:rPr>
            </w:pPr>
            <w:r>
              <w:rPr>
                <w:rFonts w:hint="eastAsia"/>
                <w:sz w:val="24"/>
                <w:lang w:bidi="ar"/>
              </w:rPr>
              <w:t>当</w:t>
            </w:r>
            <w:r>
              <w:rPr>
                <w:rFonts w:hint="eastAsia"/>
                <w:sz w:val="24"/>
                <w:lang w:bidi="ar"/>
              </w:rPr>
              <w:t>k=3</w:t>
            </w:r>
            <w:r>
              <w:rPr>
                <w:rFonts w:hint="eastAsia"/>
                <w:sz w:val="24"/>
                <w:lang w:bidi="ar"/>
              </w:rPr>
              <w:t>时，</w:t>
            </w:r>
          </w:p>
          <w:p w14:paraId="406AE8C1" w14:textId="77777777" w:rsidR="0088686C" w:rsidRDefault="00957D87">
            <w:pPr>
              <w:widowControl/>
              <w:jc w:val="left"/>
              <w:rPr>
                <w:sz w:val="24"/>
                <w:lang w:bidi="ar"/>
              </w:rPr>
            </w:pPr>
            <w:r>
              <w:rPr>
                <w:rFonts w:hint="eastAsia"/>
                <w:noProof/>
                <w:sz w:val="24"/>
                <w:lang w:bidi="ar"/>
              </w:rPr>
              <w:drawing>
                <wp:inline distT="0" distB="0" distL="114300" distR="114300" wp14:anchorId="5AF7EDD8" wp14:editId="61C82078">
                  <wp:extent cx="1958340" cy="261806"/>
                  <wp:effectExtent l="0" t="0" r="3810" b="0"/>
                  <wp:docPr id="11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7323" cy="264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006FB" w14:textId="77777777" w:rsidR="0088686C" w:rsidRDefault="00957D87">
            <w:pPr>
              <w:shd w:val="solid" w:color="FFFFFF" w:fill="auto"/>
              <w:autoSpaceDN w:val="0"/>
              <w:rPr>
                <w:sz w:val="24"/>
              </w:rPr>
            </w:pPr>
            <w:r>
              <w:rPr>
                <w:rFonts w:hint="eastAsia"/>
                <w:noProof/>
                <w:sz w:val="24"/>
                <w:lang w:bidi="ar"/>
              </w:rPr>
              <w:drawing>
                <wp:inline distT="0" distB="0" distL="114300" distR="114300" wp14:anchorId="7C388131" wp14:editId="45E9DECD">
                  <wp:extent cx="3942317" cy="229235"/>
                  <wp:effectExtent l="0" t="0" r="0" b="0"/>
                  <wp:docPr id="10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2791" cy="22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C8C757" w14:textId="11ED2FE7" w:rsidR="0088686C" w:rsidRDefault="0088686C">
            <w:pPr>
              <w:shd w:val="solid" w:color="FFFFFF" w:fill="auto"/>
              <w:autoSpaceDN w:val="0"/>
              <w:rPr>
                <w:sz w:val="24"/>
              </w:rPr>
            </w:pPr>
          </w:p>
          <w:p w14:paraId="65942D9E" w14:textId="77777777" w:rsidR="0088686C" w:rsidRDefault="0088686C">
            <w:pPr>
              <w:shd w:val="solid" w:color="FFFFFF" w:fill="auto"/>
              <w:autoSpaceDN w:val="0"/>
              <w:rPr>
                <w:rFonts w:cs="宋体"/>
                <w:b/>
                <w:bCs/>
                <w:sz w:val="24"/>
                <w:shd w:val="solid" w:color="FFFFFF" w:fill="auto"/>
                <w:lang w:bidi="ar"/>
              </w:rPr>
            </w:pPr>
          </w:p>
          <w:p w14:paraId="00A6FE83" w14:textId="77777777" w:rsidR="0088686C" w:rsidRDefault="00957D87">
            <w:pPr>
              <w:shd w:val="solid" w:color="FFFFFF" w:fill="auto"/>
              <w:autoSpaceDN w:val="0"/>
              <w:ind w:left="723" w:hangingChars="300" w:hanging="723"/>
              <w:rPr>
                <w:sz w:val="24"/>
                <w:shd w:val="solid" w:color="FFFFFF" w:fill="auto"/>
              </w:rPr>
            </w:pPr>
            <w:r>
              <w:rPr>
                <w:rFonts w:cs="宋体" w:hint="eastAsia"/>
                <w:b/>
                <w:bCs/>
                <w:sz w:val="24"/>
                <w:shd w:val="solid" w:color="FFFFFF" w:fill="auto"/>
                <w:lang w:bidi="ar"/>
              </w:rPr>
              <w:t>【练一练】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找出与下列角终边相同的角的集合，并在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0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°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~360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°范围内找出其终边相同的角，并判断它是第几象限角</w:t>
            </w:r>
            <w:r>
              <w:rPr>
                <w:sz w:val="24"/>
                <w:shd w:val="solid" w:color="FFFFFF" w:fill="auto"/>
                <w:lang w:bidi="ar"/>
              </w:rPr>
              <w:t>.</w:t>
            </w:r>
          </w:p>
          <w:p w14:paraId="217EA196" w14:textId="77777777" w:rsidR="0088686C" w:rsidRDefault="00957D87">
            <w:pPr>
              <w:widowControl/>
              <w:ind w:firstLineChars="300" w:firstLine="720"/>
              <w:jc w:val="left"/>
            </w:pPr>
            <w:r>
              <w:rPr>
                <w:rFonts w:hint="eastAsia"/>
                <w:sz w:val="24"/>
                <w:lang w:bidi="ar"/>
              </w:rPr>
              <w:t>（</w:t>
            </w:r>
            <w:r>
              <w:rPr>
                <w:sz w:val="24"/>
                <w:lang w:bidi="ar"/>
              </w:rPr>
              <w:t>1</w:t>
            </w:r>
            <w:r>
              <w:rPr>
                <w:rFonts w:hint="eastAsia"/>
                <w:sz w:val="24"/>
                <w:lang w:bidi="ar"/>
              </w:rPr>
              <w:t>）</w:t>
            </w:r>
            <w:r>
              <w:rPr>
                <w:rFonts w:hint="eastAsia"/>
                <w:sz w:val="24"/>
                <w:lang w:bidi="ar"/>
              </w:rPr>
              <w:t>-510</w:t>
            </w:r>
            <w:r>
              <w:rPr>
                <w:rFonts w:hint="eastAsia"/>
                <w:sz w:val="24"/>
                <w:lang w:bidi="ar"/>
              </w:rPr>
              <w:t>°</w:t>
            </w:r>
            <w:r>
              <w:rPr>
                <w:sz w:val="24"/>
                <w:lang w:bidi="ar"/>
              </w:rPr>
              <w:t xml:space="preserve">                         (2)</w:t>
            </w:r>
            <w:r>
              <w:rPr>
                <w:rFonts w:hint="eastAsia"/>
                <w:sz w:val="24"/>
                <w:lang w:bidi="ar"/>
              </w:rPr>
              <w:t>420</w:t>
            </w:r>
            <w:r>
              <w:rPr>
                <w:rFonts w:hint="eastAsia"/>
                <w:sz w:val="24"/>
                <w:lang w:bidi="ar"/>
              </w:rPr>
              <w:t>°</w:t>
            </w:r>
          </w:p>
          <w:p w14:paraId="1209C19A" w14:textId="77777777" w:rsidR="0088686C" w:rsidRDefault="0088686C">
            <w:pPr>
              <w:shd w:val="solid" w:color="FFFFFF" w:fill="auto"/>
              <w:autoSpaceDN w:val="0"/>
              <w:ind w:left="960" w:hangingChars="400" w:hanging="960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1B54E237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227708B9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4B966DE5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6502D3BA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38816D86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5853772F" w14:textId="77777777" w:rsidR="0088686C" w:rsidRDefault="0088686C">
            <w:pPr>
              <w:spacing w:beforeLines="50" w:before="156" w:afterLines="50" w:after="156" w:line="280" w:lineRule="exact"/>
              <w:rPr>
                <w:rFonts w:ascii="幼圆" w:eastAsia="幼圆" w:hAnsi="幼圆" w:cs="幼圆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</w:pPr>
          </w:p>
          <w:p w14:paraId="1510272F" w14:textId="0B021904" w:rsidR="0088686C" w:rsidRDefault="00957D87">
            <w:pPr>
              <w:spacing w:beforeLines="50" w:before="156" w:afterLines="50" w:after="156" w:line="280" w:lineRule="exact"/>
              <w:rPr>
                <w:rFonts w:ascii="幼圆" w:eastAsia="幼圆" w:hAnsi="宋体"/>
                <w:position w:val="-10"/>
                <w:szCs w:val="24"/>
                <w:shd w:val="clear" w:color="auto" w:fill="FFFFFF"/>
                <w:lang w:bidi="ar"/>
              </w:rPr>
            </w:pPr>
            <w:r>
              <w:rPr>
                <w:rFonts w:ascii="幼圆" w:eastAsia="幼圆" w:hAnsi="幼圆" w:cs="幼圆" w:hint="eastAsia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【例2】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 xml:space="preserve">写出终边在 </w:t>
            </w:r>
            <w:r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  <w:lang w:bidi="ar"/>
              </w:rPr>
              <w:t>y=x (x</w:t>
            </w:r>
            <w:r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  <w:lang w:bidi="ar"/>
              </w:rPr>
              <w:t>≥</w:t>
            </w:r>
            <w:r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  <w:lang w:bidi="ar"/>
              </w:rPr>
              <w:t>0)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上的角的集合.</w:t>
            </w:r>
          </w:p>
          <w:p w14:paraId="27BBF923" w14:textId="77777777" w:rsidR="0088686C" w:rsidRDefault="00957D87">
            <w:pPr>
              <w:shd w:val="solid" w:color="FFFFFF" w:fill="auto"/>
              <w:autoSpaceDN w:val="0"/>
              <w:spacing w:line="276" w:lineRule="auto"/>
              <w:rPr>
                <w:b/>
                <w:bCs/>
                <w:sz w:val="24"/>
                <w:shd w:val="solid" w:color="FFFFFF" w:fill="auto"/>
                <w:lang w:bidi="ar"/>
              </w:rPr>
            </w:pPr>
            <w:r>
              <w:rPr>
                <w:rFonts w:hint="eastAsia"/>
                <w:b/>
                <w:bCs/>
                <w:noProof/>
                <w:sz w:val="24"/>
                <w:shd w:val="solid" w:color="FFFFFF" w:fill="auto"/>
                <w:lang w:bidi="ar"/>
              </w:rPr>
              <w:drawing>
                <wp:inline distT="0" distB="0" distL="114300" distR="114300" wp14:anchorId="76742997" wp14:editId="616C6A68">
                  <wp:extent cx="2336800" cy="1510665"/>
                  <wp:effectExtent l="0" t="0" r="6350" b="13335"/>
                  <wp:docPr id="12" name="图片 12" descr="QQ图片20231115211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QQ图片2023111521160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6800" cy="1510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517CFE" w14:textId="77777777" w:rsidR="0088686C" w:rsidRDefault="00957D87">
            <w:pPr>
              <w:shd w:val="solid" w:color="FFFFFF" w:fill="auto"/>
              <w:autoSpaceDN w:val="0"/>
              <w:spacing w:line="276" w:lineRule="auto"/>
              <w:ind w:left="482" w:hangingChars="200" w:hanging="482"/>
              <w:rPr>
                <w:rFonts w:cs="宋体"/>
                <w:b/>
                <w:sz w:val="24"/>
                <w:shd w:val="solid" w:color="FFFFFF" w:fill="auto"/>
                <w:lang w:bidi="ar"/>
              </w:rPr>
            </w:pPr>
            <w:r>
              <w:rPr>
                <w:rFonts w:hint="eastAsia"/>
                <w:b/>
                <w:bCs/>
                <w:sz w:val="24"/>
                <w:shd w:val="solid" w:color="FFFFFF" w:fill="auto"/>
                <w:lang w:bidi="ar"/>
              </w:rPr>
              <w:t>解：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在</w:t>
            </w:r>
            <w:r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  <w:t>0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°</w:t>
            </w:r>
            <w:r>
              <w:rPr>
                <w:rFonts w:cs="宋体" w:hint="eastAsia"/>
                <w:sz w:val="24"/>
                <w:shd w:val="solid" w:color="FFFFFF" w:fill="auto"/>
                <w:lang w:bidi="ar"/>
              </w:rPr>
              <w:t>~</w:t>
            </w:r>
            <w:r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  <w:t>360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°范围内，终边在射线y</w:t>
            </w:r>
            <w:r>
              <w:rPr>
                <w:rFonts w:ascii="幼圆" w:eastAsia="幼圆" w:hAnsi="幼圆" w:cs="幼圆"/>
                <w:position w:val="-10"/>
                <w:sz w:val="24"/>
                <w:szCs w:val="24"/>
                <w:shd w:val="clear" w:color="auto" w:fill="FFFFFF"/>
                <w:lang w:bidi="ar"/>
              </w:rPr>
              <w:t>=x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（</w:t>
            </w:r>
            <w:proofErr w:type="spellStart"/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x</w:t>
            </w:r>
            <w:proofErr w:type="spellEnd"/>
            <w:r>
              <w:rPr>
                <w:rFonts w:ascii="宋体" w:hAnsi="宋体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≥</w:t>
            </w:r>
            <w:r>
              <w:rPr>
                <w:rFonts w:ascii="幼圆" w:eastAsia="幼圆" w:hAnsi="幼圆" w:cs="幼圆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>0）上的角为45°</w:t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begin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instrText xml:space="preserve"> QUOTE </w:instrText>
            </w:r>
            <w:r w:rsidR="00E64D5C">
              <w:rPr>
                <w:position w:val="-22"/>
              </w:rPr>
              <w:pict w14:anchorId="173B0EFF">
                <v:shape id="_x0000_i1029" type="#_x0000_t75" style="width:34.2pt;height:46.8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6FA0&quot;/&gt;&lt;wsp:rsid wsp:val=&quot;00037F3D&quot;/&gt;&lt;wsp:rsid wsp:val=&quot;00053AB6&quot;/&gt;&lt;wsp:rsid wsp:val=&quot;000B508B&quot;/&gt;&lt;wsp:rsid wsp:val=&quot;000F5243&quot;/&gt;&lt;wsp:rsid wsp:val=&quot;00136D3D&quot;/&gt;&lt;wsp:rsid wsp:val=&quot;00147161&quot;/&gt;&lt;wsp:rsid wsp:val=&quot;00162375&quot;/&gt;&lt;wsp:rsid wsp:val=&quot;00185976&quot;/&gt;&lt;wsp:rsid wsp:val=&quot;001904D0&quot;/&gt;&lt;wsp:rsid wsp:val=&quot;001A4D84&quot;/&gt;&lt;wsp:rsid wsp:val=&quot;00225C80&quot;/&gt;&lt;wsp:rsid wsp:val=&quot;002A3180&quot;/&gt;&lt;wsp:rsid wsp:val=&quot;00306C54&quot;/&gt;&lt;wsp:rsid wsp:val=&quot;003238DE&quot;/&gt;&lt;wsp:rsid wsp:val=&quot;0033615F&quot;/&gt;&lt;wsp:rsid wsp:val=&quot;0037073A&quot;/&gt;&lt;wsp:rsid wsp:val=&quot;0037274E&quot;/&gt;&lt;wsp:rsid wsp:val=&quot;003D6E3A&quot;/&gt;&lt;wsp:rsid wsp:val=&quot;0041587B&quot;/&gt;&lt;wsp:rsid wsp:val=&quot;004208F8&quot;/&gt;&lt;wsp:rsid wsp:val=&quot;004D30A8&quot;/&gt;&lt;wsp:rsid wsp:val=&quot;0050385E&quot;/&gt;&lt;wsp:rsid wsp:val=&quot;005A4045&quot;/&gt;&lt;wsp:rsid wsp:val=&quot;00607811&quot;/&gt;&lt;wsp:rsid wsp:val=&quot;00613210&quot;/&gt;&lt;wsp:rsid wsp:val=&quot;00615D53&quot;/&gt;&lt;wsp:rsid wsp:val=&quot;006E2842&quot;/&gt;&lt;wsp:rsid wsp:val=&quot;006F4274&quot;/&gt;&lt;wsp:rsid wsp:val=&quot;007073E1&quot;/&gt;&lt;wsp:rsid wsp:val=&quot;0074148A&quot;/&gt;&lt;wsp:rsid wsp:val=&quot;007A41BB&quot;/&gt;&lt;wsp:rsid wsp:val=&quot;007B0B51&quot;/&gt;&lt;wsp:rsid wsp:val=&quot;007B3632&quot;/&gt;&lt;wsp:rsid wsp:val=&quot;00832699&quot;/&gt;&lt;wsp:rsid wsp:val=&quot;00851423&quot;/&gt;&lt;wsp:rsid wsp:val=&quot;008D1EC2&quot;/&gt;&lt;wsp:rsid wsp:val=&quot;008E161A&quot;/&gt;&lt;wsp:rsid wsp:val=&quot;0094234E&quot;/&gt;&lt;wsp:rsid wsp:val=&quot;00967FE5&quot;/&gt;&lt;wsp:rsid wsp:val=&quot;00AB43FE&quot;/&gt;&lt;wsp:rsid wsp:val=&quot;00C227DC&quot;/&gt;&lt;wsp:rsid wsp:val=&quot;00C50AD3&quot;/&gt;&lt;wsp:rsid wsp:val=&quot;00CF2DB2&quot;/&gt;&lt;wsp:rsid wsp:val=&quot;00CF54EB&quot;/&gt;&lt;wsp:rsid wsp:val=&quot;00D22C2D&quot;/&gt;&lt;wsp:rsid wsp:val=&quot;00D23832&quot;/&gt;&lt;wsp:rsid wsp:val=&quot;00E26998&quot;/&gt;&lt;wsp:rsid wsp:val=&quot;00E33D21&quot;/&gt;&lt;wsp:rsid wsp:val=&quot;00E74704&quot;/&gt;&lt;wsp:rsid wsp:val=&quot;00EA5317&quot;/&gt;&lt;wsp:rsid wsp:val=&quot;00F7433D&quot;/&gt;&lt;wsp:rsid wsp:val=&quot;00FC6541&quot;/&gt;&lt;wsp:rsid wsp:val=&quot;06A863A8&quot;/&gt;&lt;wsp:rsid wsp:val=&quot;0A347ACD&quot;/&gt;&lt;wsp:rsid wsp:val=&quot;0D627C85&quot;/&gt;&lt;wsp:rsid wsp:val=&quot;0DB63E8C&quot;/&gt;&lt;wsp:rsid wsp:val=&quot;0F3D69B1&quot;/&gt;&lt;wsp:rsid wsp:val=&quot;126C63A6&quot;/&gt;&lt;wsp:rsid wsp:val=&quot;12E3158A&quot;/&gt;&lt;wsp:rsid wsp:val=&quot;133A4E82&quot;/&gt;&lt;wsp:rsid wsp:val=&quot;134C5CC9&quot;/&gt;&lt;wsp:rsid wsp:val=&quot;1AEF0F94&quot;/&gt;&lt;wsp:rsid wsp:val=&quot;1C8F4F09&quot;/&gt;&lt;wsp:rsid wsp:val=&quot;1DAE6997&quot;/&gt;&lt;wsp:rsid wsp:val=&quot;1DEF0F5D&quot;/&gt;&lt;wsp:rsid wsp:val=&quot;205F3FBD&quot;/&gt;&lt;wsp:rsid wsp:val=&quot;272054A7&quot;/&gt;&lt;wsp:rsid wsp:val=&quot;279E360D&quot;/&gt;&lt;wsp:rsid wsp:val=&quot;2C547DC9&quot;/&gt;&lt;wsp:rsid wsp:val=&quot;2E660AAD&quot;/&gt;&lt;wsp:rsid wsp:val=&quot;2F1B7112&quot;/&gt;&lt;wsp:rsid wsp:val=&quot;31E2775E&quot;/&gt;&lt;wsp:rsid wsp:val=&quot;350D352A&quot;/&gt;&lt;wsp:rsid wsp:val=&quot;433972C9&quot;/&gt;&lt;wsp:rsid wsp:val=&quot;4E622728&quot;/&gt;&lt;wsp:rsid wsp:val=&quot;552A7BC8&quot;/&gt;&lt;wsp:rsid wsp:val=&quot;631D47AB&quot;/&gt;&lt;wsp:rsid wsp:val=&quot;6F410E77&quot;/&gt;&lt;wsp:rsid wsp:val=&quot;75E95CFE&quot;/&gt;&lt;wsp:rsid wsp:val=&quot;79D976D4&quot;/&gt;&lt;/wsp:rsids&gt;&lt;/w:docPr&gt;&lt;w:body&gt;&lt;wx:sect&gt;&lt;w:p wsp:rsidR=&quot;007B0B51&quot; wsp:rsidRDefault=&quot;007B0B51&quot; wsp:rsidP=&quot;007B0B51&quot;&gt;&lt;m:oMathPara&gt;&lt;m:oMath&gt;&lt;m:sSup&gt;&lt;m:sSupPr&gt;&lt;m:ctrlPr&gt;&lt;w:rPr&gt;&lt;w:rFonts w:ascii=&quot;Cambria Math&quot; w:fareast=&quot;等线&quot; w:h-ansi=&quot;Cambria Math&quot; w:cs=&quot;Cambria/w/w/w Mspath&quot;/&gt;&lt;wx:font wx:val=&quot;Cambria Math&quot;/&gt;&lt;w:i/&gt;&lt;w:i-cs/&gt;&lt;w:color w:val=&quot;FF0000&quot;/&gt;&lt;w:kern w:val=&quot;24&quot;/&gt;&lt;w:sz w:val=&quot;48&quot;/&gt;&lt;w:sz-cs w:val=&quot;48&quot;/&gt;&lt;/w:rPr&gt;&lt;/m:ctrlPr&gt;&lt;/m:sSupPr&gt;&lt;m:e&gt;&lt;m:r&gt;&lt;w:rPr&gt;&lt;w:rFonts w:ascii=&quot;Cambria Math&quot; w:fareast=&quot;等线&quot; w:h-ansi=&quot;Cam/wbr/wia/w Matsph&quot; w:cs=&quot;Cambria Math&quot;/&gt;&lt;wx:font wx:val=&quot;Cambria Math&quot;/&gt;&lt;w:i/&gt;&lt;w:i-cs/&gt;&lt;w:color w:val=&quot;FF0000&quot;/&gt;&lt;w:kern w:val=&quot;24&quot;/&gt;&lt;w:sz w:val=&quot;48&quot;/&gt;&lt;w:sz-cs w:val=&quot;48&quot;/&gt;&lt;/w:rPr&gt;&lt;m:t&gt;45&lt;/m:t&gt;&lt;/m:r&gt;&lt;/m:e&gt;&lt;m:sup&gt;&lt;m:r&gt;&lt;w:rPr&gt;&lt;w:rFonts w:ascii=&quot;Cambria Math&quot; w:fareast=&quot;等线sp&quot; w:h-ansi=&quot;等线&quot; w:cs=&quot;Cambria Math&quot; w:hint=&quot;fareast&quot;/&gt;&lt;wx:font wx:val=&quot;等线&quot;/&gt;&lt;w:i/&gt;&lt;w:i-cs/&gt;&lt;w:color w:val=&quot;FF0000&quot;/&gt;&lt;w:kern w:val=&quot;24&quot;/&gt;&lt;w:sz w:val=&quot;48&quot;/&gt;&lt;w:sz-cs w:val=&quot;48&quot;/&gt;&lt;/w:rPr&gt;&lt;m:t&gt;°&lt;/m:t&gt;&lt;/m:r&gt;&lt;/m:sup&gt;&lt;/m:sSup&gt;&lt;/m:oMath&gt;&lt;/m:oMMath&quot; wathP&quot; w:farara&gt;fareast&lt;/w:p&gt;&lt;w&quot;等线sp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 w/w:body&gt;&lt;/war:wordDocumestnt&gt;">
                  <v:imagedata r:id="rId26" o:title="" chromakey="white"/>
                </v:shape>
              </w:pict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instrText xml:space="preserve"> </w:instrText>
            </w:r>
            <w:r w:rsidR="00E64D5C"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separate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end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begin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instrText xml:space="preserve"> QUOTE </w:instrText>
            </w:r>
            <w:r w:rsidR="00E64D5C">
              <w:rPr>
                <w:position w:val="-20"/>
              </w:rPr>
              <w:pict w14:anchorId="4FBAFFBD">
                <v:shape id="_x0000_i1030" type="#_x0000_t75" style="width:22.2pt;height:31.2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6FA0&quot;/&gt;&lt;wsp:rsid wsp:val=&quot;00037F3D&quot;/&gt;&lt;wsp:rsid wsp:val=&quot;00053AB6&quot;/&gt;&lt;wsp:rsid wsp:val=&quot;000B508B&quot;/&gt;&lt;wsp:rsid wsp:val=&quot;000F5243&quot;/&gt;&lt;wsp:rsid wsp:val=&quot;00136D3D&quot;/&gt;&lt;wsp:rsid wsp:val=&quot;00147161&quot;/&gt;&lt;wsp:rsid wsp:val=&quot;00162375&quot;/&gt;&lt;wsp:rsid wsp:val=&quot;00185976&quot;/&gt;&lt;wsp:rsid wsp:val=&quot;001904D0&quot;/&gt;&lt;wsp:rsid wsp:val=&quot;001A4D84&quot;/&gt;&lt;wsp:rsid wsp:val=&quot;00225C80&quot;/&gt;&lt;wsp:rsid wsp:val=&quot;002A3180&quot;/&gt;&lt;wsp:rsid wsp:val=&quot;00306C54&quot;/&gt;&lt;wsp:rsid wsp:val=&quot;003238DE&quot;/&gt;&lt;wsp:rsid wsp:val=&quot;0033615F&quot;/&gt;&lt;wsp:rsid wsp:val=&quot;0037073A&quot;/&gt;&lt;wsp:rsid wsp:val=&quot;0037274E&quot;/&gt;&lt;wsp:rsid wsp:val=&quot;003D6E3A&quot;/&gt;&lt;wsp:rsid wsp:val=&quot;0041587B&quot;/&gt;&lt;wsp:rsid wsp:val=&quot;004208F8&quot;/&gt;&lt;wsp:rsid wsp:val=&quot;004D30A8&quot;/&gt;&lt;wsp:rsid wsp:val=&quot;0050385E&quot;/&gt;&lt;wsp:rsid wsp:val=&quot;005A4045&quot;/&gt;&lt;wsp:rsid wsp:val=&quot;00607811&quot;/&gt;&lt;wsp:rsid wsp:val=&quot;00613210&quot;/&gt;&lt;wsp:rsid wsp:val=&quot;00615D53&quot;/&gt;&lt;wsp:rsid wsp:val=&quot;006E2842&quot;/&gt;&lt;wsp:rsid wsp:val=&quot;006F4274&quot;/&gt;&lt;wsp:rsid wsp:val=&quot;007073E1&quot;/&gt;&lt;wsp:rsid wsp:val=&quot;0074148A&quot;/&gt;&lt;wsp:rsid wsp:val=&quot;007A41BB&quot;/&gt;&lt;wsp:rsid wsp:val=&quot;007B3632&quot;/&gt;&lt;wsp:rsid wsp:val=&quot;00832699&quot;/&gt;&lt;wsp:rsid wsp:val=&quot;008475E5&quot;/&gt;&lt;wsp:rsid wsp:val=&quot;00851423&quot;/&gt;&lt;wsp:rsid wsp:val=&quot;008D1EC2&quot;/&gt;&lt;wsp:rsid wsp:val=&quot;008E161A&quot;/&gt;&lt;wsp:rsid wsp:val=&quot;0094234E&quot;/&gt;&lt;wsp:rsid wsp:val=&quot;00967FE5&quot;/&gt;&lt;wsp:rsid wsp:val=&quot;00AB43FE&quot;/&gt;&lt;wsp:rsid wsp:val=&quot;00C227DC&quot;/&gt;&lt;wsp:rsid wsp:val=&quot;00C50AD3&quot;/&gt;&lt;wsp:rsid wsp:val=&quot;00CF2DB2&quot;/&gt;&lt;wsp:rsid wsp:val=&quot;00CF54EB&quot;/&gt;&lt;wsp:rsid wsp:val=&quot;00D22C2D&quot;/&gt;&lt;wsp:rsid wsp:val=&quot;00D23832&quot;/&gt;&lt;wsp:rsid wsp:val=&quot;00E26998&quot;/&gt;&lt;wsp:rsid wsp:val=&quot;00E33D21&quot;/&gt;&lt;wsp:rsid wsp:val=&quot;00E74704&quot;/&gt;&lt;wsp:rsid wsp:val=&quot;00EA5317&quot;/&gt;&lt;wsp:rsid wsp:val=&quot;00F7433D&quot;/&gt;&lt;wsp:rsid wsp:val=&quot;00FC6541&quot;/&gt;&lt;wsp:rsid wsp:val=&quot;06A863A8&quot;/&gt;&lt;wsp:rsid wsp:val=&quot;0A347ACD&quot;/&gt;&lt;wsp:rsid wsp:val=&quot;0D627C85&quot;/&gt;&lt;wsp:rsid wsp:val=&quot;0DB63E8C&quot;/&gt;&lt;wsp:rsid wsp:val=&quot;0F3D69B1&quot;/&gt;&lt;wsp:rsid wsp:val=&quot;126C63A6&quot;/&gt;&lt;wsp:rsid wsp:val=&quot;12E3158A&quot;/&gt;&lt;wsp:rsid wsp:val=&quot;133A4E82&quot;/&gt;&lt;wsp:rsid wsp:val=&quot;134C5CC9&quot;/&gt;&lt;wsp:rsid wsp:val=&quot;1AEF0F94&quot;/&gt;&lt;wsp:rsid wsp:val=&quot;1C8F4F09&quot;/&gt;&lt;wsp:rsid wsp:val=&quot;1DAE6997&quot;/&gt;&lt;wsp:rsid wsp:val=&quot;1DEF0F5D&quot;/&gt;&lt;wsp:rsid wsp:val=&quot;205F3FBD&quot;/&gt;&lt;wsp:rsid wsp:val=&quot;272054A7&quot;/&gt;&lt;wsp:rsid wsp:val=&quot;279E360D&quot;/&gt;&lt;wsp:rsid wsp:val=&quot;2C547DC9&quot;/&gt;&lt;wsp:rsid wsp:val=&quot;2E660AAD&quot;/&gt;&lt;wsp:rsid wsp:val=&quot;2F1B7112&quot;/&gt;&lt;wsp:rsid wsp:val=&quot;31E2775E&quot;/&gt;&lt;wsp:rsid wsp:val=&quot;350D352A&quot;/&gt;&lt;wsp:rsid wsp:val=&quot;433972C9&quot;/&gt;&lt;wsp:rsid wsp:val=&quot;4E622728&quot;/&gt;&lt;wsp:rsid wsp:val=&quot;552A7BC8&quot;/&gt;&lt;wsp:rsid wsp:val=&quot;631D47AB&quot;/&gt;&lt;wsp:rsid wsp:val=&quot;6F410E77&quot;/&gt;&lt;wsp:rsid wsp:val=&quot;75E95CFE&quot;/&gt;&lt;wsp:rsid wsp:val=&quot;79D976D4&quot;/&gt;&lt;/wsp:rsids&gt;&lt;/w:docPr&gt;&lt;w:body&gt;&lt;wx:sect&gt;&lt;w:p wsp:rsidR=&quot;008475E5&quot; wsp:rsidRDefault=&quot;008475E5&quot; wsp:rsidP=&quot;008475E5&quot;&gt;&lt;m:oMathPara&gt;&lt;m:oMath&gt;&lt;m:sSup&gt;&lt;m:sSupPr&gt;&lt;m:ctrlPr&gt;&lt;w:rPr&gt;&lt;w:rFonts w:ascii=&quot;Cambria Math&quot; w:fareast=&quot;幼圆&quot; w:h-ansi=&quot;Cambria Math&quot; w:cs=&quot;幼圆&quot;/&gt;&gt;&lt;/w&gt;&lt;/w&gt;&lt;/w&lt;w/wspx:font wx:val=&quot;Cambria Math&quot;/&gt;&lt;w:i/&gt;&lt;w:i-cs/&gt;&lt;w:position w:val=&quot;-10&quot;/&gt;&lt;w:sz w:val=&quot;24&quot;/&gt;&lt;w:sz-cs w:val=&quot;24&quot;/&gt;&lt;w:shd w:val=&quot;clear&quot; w:color=&quot;auto&quot; w:fill=&quot;FFFFFF&quot;/&gt;&lt;w:lang/&gt;&lt;/w:rPr&gt;&lt;/m:ctrlPr&gt;&lt;/m:sSupPr&gt;&lt;m:e&gt;&lt;m:r&gt;&lt;w:rPr&gt;&lt;w:rFonts w:ascii=&quot;Cambria Math&quot; w:fareast=&quot;幼圆&quot; w:h-ansi=&quot;Cambria Math&quot; w:cs=&quot;幼圆&quot;/&gt;&lt;wx:font wx:val=&quot;Cambria Math&quot;/&gt;&lt;w:i/&gt;&lt;w:i-cs/&gt;&lt;w:position w:val=&quot;-10&quot;/&gt;&lt;w:sz w:val=&quot;24&quot;/&gt;&lt;w:sz-cs w:val=&quot;24&quot;/&gt;&lt;w:shd w:val=&quot;clear&quot; w:color=&quot;auto&quot; w:fill=&quot;FFFFFF&quot;/&gt;&lt;w:lang/&gt;&lt;/w:rPr&gt;&lt;m:t&gt;45&lt;/mCamb:t&gt;&lt;ria /m:rMath&gt;&lt;/m:ew:fa&gt;&lt;m:sup&gt;&lt;m:r&gt;&lt;w:rPr&gt;&lt;w:rFonts w:ascii=&quot;Cambria Math&quot; w:fareast=&quot;幼圆&quot; w:h-ansi=&quot;Cambria Math&quot; w:cs=&quot;幼圆&quot; w:hint=&quot;fareast&quot;/&gt;&lt;wx:font wx:val=&quot;幼圆&quot;/&gt;&lt;w:i/&gt;&lt;w:i-cs/&gt;&lt;w:position w:val=&quot;-10&quot;/&gt;&lt;w:sz w:val=&quot;24&quot;/&gt;&lt;w:sz-cs w:val=&quot;24&quot;/&gt;&lt;w/mCamb:shd w:v&gt;&lt;ria al=&quot;clea:rMathr&quot; w:color:ew:fa=&quot;auto&quot; w:fill=&quot;FFFFFF&quot;/&gt;&lt;w:lang/&gt;&lt;/w:rPr&gt;&lt;m:t&gt;°&lt;/m:t&gt;&lt;/m:r&gt;&lt;/m:sup&gt;&lt;/m:sSup&gt;&lt;/m:oMath&gt;&lt;/m:oMathPara&gt;&lt;/w:p&gt;&lt;w:sectPr wsp:rsidR=&quot;00000000&quot;&gt;&lt;w:pgSz w:w=&quot;12240&quot; w:h=&quot;15840&quot;/&gt;&lt;w:pgMar w:top=&quot;1440&quot; w:right=&quot;1800&quot; w:bbottom=&quot;1440&quot;  w:left=&quot;1800&quot; hw:header=&quot;720&quot; wa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instrText xml:space="preserve"> </w:instrText>
            </w:r>
            <w:r w:rsidR="00E64D5C"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separate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fldChar w:fldCharType="end"/>
            </w:r>
            <w:r>
              <w:rPr>
                <w:rFonts w:cs="宋体"/>
                <w:b/>
                <w:sz w:val="24"/>
                <w:shd w:val="solid" w:color="FFFFFF" w:fill="auto"/>
                <w:lang w:bidi="ar"/>
              </w:rPr>
              <w:t xml:space="preserve"> </w:t>
            </w:r>
          </w:p>
          <w:p w14:paraId="5E350ED6" w14:textId="77777777" w:rsidR="0088686C" w:rsidRDefault="00957D87" w:rsidP="00790568">
            <w:pPr>
              <w:ind w:firstLineChars="200" w:firstLine="480"/>
              <w:rPr>
                <w:rFonts w:cs="宋体"/>
                <w:bCs/>
                <w:sz w:val="24"/>
                <w:shd w:val="solid" w:color="FFFFFF" w:fill="auto"/>
                <w:lang w:bidi="ar"/>
              </w:rPr>
            </w:pPr>
            <w:r>
              <w:rPr>
                <w:rFonts w:cs="宋体" w:hint="eastAsia"/>
                <w:bCs/>
                <w:sz w:val="24"/>
                <w:shd w:val="solid" w:color="FFFFFF" w:fill="auto"/>
                <w:lang w:bidi="ar"/>
              </w:rPr>
              <w:t>因此，终边在</w:t>
            </w:r>
            <w:r>
              <w:rPr>
                <w:rFonts w:cs="宋体" w:hint="eastAsia"/>
                <w:bCs/>
                <w:sz w:val="24"/>
                <w:shd w:val="solid" w:color="FFFFFF" w:fill="auto"/>
                <w:lang w:bidi="ar"/>
              </w:rPr>
              <w:t>y</w:t>
            </w:r>
            <w:r>
              <w:rPr>
                <w:rFonts w:cs="宋体"/>
                <w:bCs/>
                <w:sz w:val="24"/>
                <w:shd w:val="solid" w:color="FFFFFF" w:fill="auto"/>
                <w:lang w:bidi="ar"/>
              </w:rPr>
              <w:t>=x</w:t>
            </w:r>
            <w:r>
              <w:rPr>
                <w:rFonts w:cs="宋体" w:hint="eastAsia"/>
                <w:bCs/>
                <w:sz w:val="24"/>
                <w:shd w:val="solid" w:color="FFFFFF" w:fill="auto"/>
                <w:lang w:bidi="ar"/>
              </w:rPr>
              <w:t>（</w:t>
            </w:r>
            <w:proofErr w:type="spellStart"/>
            <w:r>
              <w:rPr>
                <w:rFonts w:cs="宋体" w:hint="eastAsia"/>
                <w:bCs/>
                <w:sz w:val="24"/>
                <w:shd w:val="solid" w:color="FFFFFF" w:fill="auto"/>
                <w:lang w:bidi="ar"/>
              </w:rPr>
              <w:t>x</w:t>
            </w:r>
            <w:proofErr w:type="spellEnd"/>
            <w:r>
              <w:rPr>
                <w:rFonts w:ascii="宋体" w:hAnsi="宋体" w:cs="宋体" w:hint="eastAsia"/>
                <w:bCs/>
                <w:sz w:val="24"/>
                <w:shd w:val="solid" w:color="FFFFFF" w:fill="auto"/>
                <w:lang w:bidi="ar"/>
              </w:rPr>
              <w:t>≥0</w:t>
            </w:r>
            <w:r>
              <w:rPr>
                <w:rFonts w:cs="宋体" w:hint="eastAsia"/>
                <w:bCs/>
                <w:sz w:val="24"/>
                <w:shd w:val="solid" w:color="FFFFFF" w:fill="auto"/>
                <w:lang w:bidi="ar"/>
              </w:rPr>
              <w:t>）上的角的集合为</w:t>
            </w:r>
          </w:p>
          <w:p w14:paraId="34871D9B" w14:textId="77777777" w:rsidR="0088686C" w:rsidRDefault="00957D87">
            <w:pPr>
              <w:ind w:leftChars="250" w:left="735" w:hangingChars="100" w:hanging="210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Cambria Math" w:eastAsia="等线" w:hAnsi="Cambria Math"/>
                <w:i/>
                <w:position w:val="-16"/>
              </w:rPr>
              <w:object w:dxaOrig="2460" w:dyaOrig="440" w14:anchorId="53F1CADA">
                <v:shape id="_x0000_i1031" type="#_x0000_t75" style="width:123pt;height:22pt" o:ole="">
                  <v:imagedata r:id="rId28" o:title=""/>
                </v:shape>
                <o:OLEObject Type="Embed" ProgID="Equation.3" ShapeID="_x0000_i1031" DrawAspect="Content" ObjectID="_1761677197" r:id="rId29"/>
              </w:objec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7926F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活学活用，进一步强化公式理解、运用．</w:t>
            </w:r>
          </w:p>
          <w:p w14:paraId="72097EF8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7158D758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784A307E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513356C5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3994AD4A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17C8D50A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0EA19C5B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  <w:p w14:paraId="68F7F99E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课堂练习，当堂反馈学生对知识的掌握情况，评价学生对学习目标的落实程度.</w:t>
            </w:r>
          </w:p>
          <w:p w14:paraId="0C3002D6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28E97674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1F720826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74AF62A2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0767CFF9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34A24552" w14:textId="77777777" w:rsidR="0088686C" w:rsidRDefault="0088686C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</w:p>
          <w:p w14:paraId="504A27AA" w14:textId="77777777" w:rsidR="0088686C" w:rsidRDefault="00957D87">
            <w:pPr>
              <w:spacing w:line="360" w:lineRule="auto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</w:rPr>
              <w:t>使学生体现数形结合思想，同时加深对相同终边角集合的理解.</w:t>
            </w:r>
          </w:p>
        </w:tc>
      </w:tr>
    </w:tbl>
    <w:p w14:paraId="0C7C2D34" w14:textId="77777777" w:rsidR="0088686C" w:rsidRDefault="0088686C">
      <w:pPr>
        <w:tabs>
          <w:tab w:val="left" w:pos="1140"/>
        </w:tabs>
        <w:rPr>
          <w:rFonts w:ascii="幼圆" w:eastAsia="幼圆"/>
          <w:sz w:val="24"/>
          <w:szCs w:val="24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237"/>
        <w:gridCol w:w="2693"/>
      </w:tblGrid>
      <w:tr w:rsidR="0088686C" w14:paraId="362C51EB" w14:textId="77777777">
        <w:trPr>
          <w:trHeight w:val="335"/>
        </w:trPr>
        <w:tc>
          <w:tcPr>
            <w:tcW w:w="1276" w:type="dxa"/>
            <w:vAlign w:val="center"/>
          </w:tcPr>
          <w:p w14:paraId="12DED7AB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学</w:t>
            </w:r>
          </w:p>
          <w:p w14:paraId="0A04824E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环节</w:t>
            </w:r>
          </w:p>
        </w:tc>
        <w:tc>
          <w:tcPr>
            <w:tcW w:w="6237" w:type="dxa"/>
            <w:vAlign w:val="center"/>
          </w:tcPr>
          <w:p w14:paraId="6A07B33D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教  学  内  容</w:t>
            </w:r>
          </w:p>
        </w:tc>
        <w:tc>
          <w:tcPr>
            <w:tcW w:w="2693" w:type="dxa"/>
            <w:vAlign w:val="center"/>
          </w:tcPr>
          <w:p w14:paraId="4474213F" w14:textId="77777777" w:rsidR="0088686C" w:rsidRDefault="00957D87">
            <w:pPr>
              <w:spacing w:line="400" w:lineRule="exact"/>
              <w:jc w:val="center"/>
              <w:rPr>
                <w:rFonts w:ascii="幼圆" w:eastAsia="幼圆" w:hAnsi="宋体"/>
                <w:b/>
                <w:sz w:val="30"/>
                <w:szCs w:val="30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设计意图</w:t>
            </w:r>
          </w:p>
        </w:tc>
      </w:tr>
      <w:tr w:rsidR="0088686C" w14:paraId="4F153E91" w14:textId="77777777">
        <w:trPr>
          <w:trHeight w:val="6100"/>
        </w:trPr>
        <w:tc>
          <w:tcPr>
            <w:tcW w:w="1276" w:type="dxa"/>
            <w:textDirection w:val="tbRlV"/>
            <w:vAlign w:val="center"/>
          </w:tcPr>
          <w:p w14:paraId="5D4F6AA7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宋体" w:hAnsi="宋体"/>
                <w:b/>
                <w:bCs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五、巩固强化，评价反馈</w:t>
            </w:r>
          </w:p>
        </w:tc>
        <w:tc>
          <w:tcPr>
            <w:tcW w:w="6237" w:type="dxa"/>
          </w:tcPr>
          <w:p w14:paraId="4ABB710B" w14:textId="77777777" w:rsidR="0088686C" w:rsidRDefault="00957D87">
            <w:pPr>
              <w:spacing w:beforeLines="50" w:before="156" w:afterLines="50" w:after="156" w:line="280" w:lineRule="exact"/>
              <w:rPr>
                <w:rFonts w:ascii="幼圆" w:eastAsia="幼圆" w:hAnsi="宋体"/>
                <w:position w:val="-10"/>
                <w:sz w:val="24"/>
                <w:szCs w:val="24"/>
                <w:shd w:val="clear" w:color="auto" w:fill="FFFFFF"/>
                <w:lang w:bidi="ar"/>
              </w:rPr>
            </w:pPr>
            <w:r>
              <w:rPr>
                <w:rFonts w:ascii="幼圆" w:eastAsia="幼圆" w:hAnsi="宋体" w:hint="eastAsia"/>
                <w:b/>
                <w:bCs/>
                <w:position w:val="-10"/>
                <w:sz w:val="24"/>
                <w:szCs w:val="24"/>
                <w:shd w:val="clear" w:color="auto" w:fill="FFFFFF"/>
                <w:lang w:bidi="ar"/>
              </w:rPr>
              <w:t>【思考】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 xml:space="preserve">写出终边在 </w:t>
            </w:r>
            <w:r>
              <w:rPr>
                <w:rFonts w:eastAsia="幼圆"/>
                <w:i/>
                <w:position w:val="-10"/>
                <w:sz w:val="24"/>
                <w:szCs w:val="24"/>
                <w:shd w:val="clear" w:color="auto" w:fill="FFFFFF"/>
                <w:lang w:bidi="ar"/>
              </w:rPr>
              <w:t>x</w:t>
            </w:r>
            <w:r>
              <w:rPr>
                <w:rFonts w:ascii="幼圆" w:eastAsia="幼圆" w:hAnsi="宋体" w:hint="eastAsia"/>
                <w:position w:val="-10"/>
                <w:sz w:val="24"/>
                <w:szCs w:val="24"/>
                <w:shd w:val="clear" w:color="auto" w:fill="FFFFFF"/>
                <w:lang w:bidi="ar"/>
              </w:rPr>
              <w:t xml:space="preserve"> 轴上的角的集合.</w:t>
            </w:r>
          </w:p>
          <w:p w14:paraId="13EC8DD0" w14:textId="77777777" w:rsidR="0088686C" w:rsidRDefault="0088686C">
            <w:pPr>
              <w:widowControl/>
              <w:jc w:val="left"/>
              <w:rPr>
                <w:rFonts w:ascii="幼圆" w:eastAsia="幼圆" w:hAnsi="宋体"/>
                <w:b/>
                <w:position w:val="-1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693" w:type="dxa"/>
          </w:tcPr>
          <w:p w14:paraId="75091DBB" w14:textId="77777777" w:rsidR="0088686C" w:rsidRDefault="00957D87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  <w:r>
              <w:rPr>
                <w:rFonts w:ascii="幼圆" w:eastAsia="幼圆" w:hAnsi="宋体" w:hint="eastAsia"/>
                <w:sz w:val="24"/>
                <w:szCs w:val="24"/>
              </w:rPr>
              <w:t>课堂思考，当堂反馈学生对知识的掌握情况，评价学生对学习目标的落实程度.</w:t>
            </w:r>
          </w:p>
          <w:p w14:paraId="79C67F79" w14:textId="77777777" w:rsidR="0088686C" w:rsidRDefault="0088686C">
            <w:pPr>
              <w:spacing w:line="360" w:lineRule="auto"/>
              <w:rPr>
                <w:rFonts w:ascii="幼圆" w:eastAsia="幼圆" w:hAnsi="宋体"/>
                <w:sz w:val="24"/>
                <w:szCs w:val="24"/>
              </w:rPr>
            </w:pPr>
          </w:p>
        </w:tc>
      </w:tr>
      <w:tr w:rsidR="0088686C" w14:paraId="1DBBC359" w14:textId="77777777">
        <w:trPr>
          <w:trHeight w:val="3454"/>
        </w:trPr>
        <w:tc>
          <w:tcPr>
            <w:tcW w:w="1276" w:type="dxa"/>
            <w:textDirection w:val="tbRlV"/>
            <w:vAlign w:val="center"/>
          </w:tcPr>
          <w:p w14:paraId="7D0E1305" w14:textId="77777777" w:rsidR="0088686C" w:rsidRDefault="00957D87">
            <w:pPr>
              <w:spacing w:line="360" w:lineRule="auto"/>
              <w:jc w:val="center"/>
              <w:rPr>
                <w:rFonts w:ascii="宋体" w:eastAsia="幼圆" w:hAnsi="宋体"/>
                <w:b/>
                <w:bCs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六、小结回顾</w:t>
            </w:r>
          </w:p>
        </w:tc>
        <w:tc>
          <w:tcPr>
            <w:tcW w:w="6237" w:type="dxa"/>
          </w:tcPr>
          <w:p w14:paraId="1FFC988F" w14:textId="77777777" w:rsidR="0088686C" w:rsidRDefault="00957D87">
            <w:pPr>
              <w:widowControl/>
              <w:spacing w:line="360" w:lineRule="auto"/>
              <w:jc w:val="left"/>
              <w:rPr>
                <w:rFonts w:asciiTheme="majorHAnsi" w:eastAsia="幼圆" w:hAnsiTheme="majorHAnsi"/>
                <w:b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="幼圆" w:eastAsia="幼圆" w:hAnsi="幼圆" w:cs="幼圆" w:hint="eastAsia"/>
                <w:noProof/>
                <w:szCs w:val="21"/>
              </w:rPr>
              <w:drawing>
                <wp:inline distT="0" distB="0" distL="114300" distR="114300" wp14:anchorId="7DFFFB30" wp14:editId="60545327">
                  <wp:extent cx="3890010" cy="2347595"/>
                  <wp:effectExtent l="0" t="0" r="15240" b="14605"/>
                  <wp:docPr id="13" name="图片 21" descr="QQ图片20231115201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21" descr="QQ图片20231115201516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0010" cy="2347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noProof/>
                <w:kern w:val="0"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1E06DC9B" wp14:editId="0849ED32">
                  <wp:simplePos x="0" y="0"/>
                  <wp:positionH relativeFrom="column">
                    <wp:posOffset>7967345</wp:posOffset>
                  </wp:positionH>
                  <wp:positionV relativeFrom="paragraph">
                    <wp:posOffset>5138420</wp:posOffset>
                  </wp:positionV>
                  <wp:extent cx="3861435" cy="2360295"/>
                  <wp:effectExtent l="0" t="0" r="0" b="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1435" cy="2360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 w:cs="宋体"/>
                <w:noProof/>
                <w:kern w:val="0"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171D4433" wp14:editId="58CE125F">
                  <wp:simplePos x="0" y="0"/>
                  <wp:positionH relativeFrom="column">
                    <wp:posOffset>7967345</wp:posOffset>
                  </wp:positionH>
                  <wp:positionV relativeFrom="paragraph">
                    <wp:posOffset>5138420</wp:posOffset>
                  </wp:positionV>
                  <wp:extent cx="3861435" cy="2360295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1435" cy="2360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693" w:type="dxa"/>
          </w:tcPr>
          <w:p w14:paraId="38757599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0D2D4BA5" w14:textId="77777777" w:rsidR="0088686C" w:rsidRDefault="00957D87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  <w:r>
              <w:rPr>
                <w:rFonts w:ascii="幼圆" w:eastAsia="幼圆" w:hAnsi="华文楷体" w:hint="eastAsia"/>
                <w:sz w:val="24"/>
                <w:szCs w:val="24"/>
              </w:rPr>
              <w:t>温故知新，为新内容学习打基础.</w:t>
            </w:r>
          </w:p>
        </w:tc>
      </w:tr>
      <w:tr w:rsidR="0088686C" w14:paraId="38D4AED5" w14:textId="77777777">
        <w:trPr>
          <w:trHeight w:val="3248"/>
        </w:trPr>
        <w:tc>
          <w:tcPr>
            <w:tcW w:w="1276" w:type="dxa"/>
            <w:textDirection w:val="tbRlV"/>
            <w:vAlign w:val="center"/>
          </w:tcPr>
          <w:p w14:paraId="4741EEF8" w14:textId="77777777" w:rsidR="0088686C" w:rsidRDefault="00957D87">
            <w:pPr>
              <w:spacing w:line="320" w:lineRule="exact"/>
              <w:ind w:left="113" w:right="113"/>
              <w:jc w:val="center"/>
              <w:rPr>
                <w:rFonts w:ascii="宋体" w:hAnsi="宋体"/>
                <w:b/>
                <w:bCs/>
                <w:sz w:val="24"/>
                <w:szCs w:val="24"/>
              </w:rPr>
            </w:pPr>
            <w:r>
              <w:rPr>
                <w:rFonts w:ascii="幼圆" w:eastAsia="幼圆" w:hAnsi="宋体" w:hint="eastAsia"/>
                <w:b/>
                <w:sz w:val="30"/>
                <w:szCs w:val="30"/>
              </w:rPr>
              <w:t>七、作业布置</w:t>
            </w:r>
          </w:p>
        </w:tc>
        <w:tc>
          <w:tcPr>
            <w:tcW w:w="6237" w:type="dxa"/>
            <w:vAlign w:val="center"/>
          </w:tcPr>
          <w:p w14:paraId="47797E6E" w14:textId="77777777" w:rsidR="0088686C" w:rsidRDefault="0088686C">
            <w:pPr>
              <w:widowControl/>
              <w:spacing w:line="360" w:lineRule="auto"/>
              <w:ind w:firstLineChars="200" w:firstLine="480"/>
              <w:jc w:val="center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  <w:p w14:paraId="1AF40FBD" w14:textId="77777777" w:rsidR="0088686C" w:rsidRDefault="0088686C">
            <w:pPr>
              <w:widowControl/>
              <w:spacing w:line="360" w:lineRule="auto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  <w:p w14:paraId="200C8DF8" w14:textId="77777777" w:rsidR="0088686C" w:rsidRDefault="0088686C">
            <w:pPr>
              <w:widowControl/>
              <w:spacing w:line="360" w:lineRule="auto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  <w:p w14:paraId="1CAF2170" w14:textId="77777777" w:rsidR="0088686C" w:rsidRDefault="00957D87">
            <w:pPr>
              <w:widowControl/>
              <w:spacing w:line="360" w:lineRule="auto"/>
              <w:ind w:firstLineChars="200" w:firstLine="480"/>
              <w:jc w:val="center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书本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 xml:space="preserve">P143  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习题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4.1 A  1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、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、</w:t>
            </w:r>
            <w:r>
              <w:rPr>
                <w:rFonts w:asciiTheme="majorHAnsi" w:eastAsia="幼圆" w:hAnsiTheme="majorHAnsi" w:hint="eastAsia"/>
                <w:position w:val="-10"/>
                <w:sz w:val="24"/>
                <w:szCs w:val="24"/>
                <w:shd w:val="clear" w:color="auto" w:fill="FFFFFF"/>
              </w:rPr>
              <w:t>3</w:t>
            </w:r>
          </w:p>
          <w:p w14:paraId="05A27DF6" w14:textId="77777777" w:rsidR="0088686C" w:rsidRDefault="0088686C">
            <w:pPr>
              <w:widowControl/>
              <w:spacing w:line="360" w:lineRule="auto"/>
              <w:ind w:firstLineChars="200" w:firstLine="480"/>
              <w:jc w:val="center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  <w:p w14:paraId="45C709A7" w14:textId="77777777" w:rsidR="0088686C" w:rsidRDefault="0088686C">
            <w:pPr>
              <w:widowControl/>
              <w:spacing w:line="360" w:lineRule="auto"/>
              <w:ind w:firstLineChars="200" w:firstLine="480"/>
              <w:jc w:val="center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  <w:p w14:paraId="7FCA29D9" w14:textId="77777777" w:rsidR="0088686C" w:rsidRDefault="0088686C">
            <w:pPr>
              <w:widowControl/>
              <w:spacing w:line="360" w:lineRule="auto"/>
              <w:rPr>
                <w:rFonts w:asciiTheme="majorHAnsi" w:eastAsia="幼圆" w:hAnsiTheme="majorHAnsi"/>
                <w:position w:val="-1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693" w:type="dxa"/>
          </w:tcPr>
          <w:p w14:paraId="09B47667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6B2EF79A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03DDB2E7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6B250761" w14:textId="77777777" w:rsidR="0088686C" w:rsidRDefault="0088686C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</w:p>
          <w:p w14:paraId="06990EAD" w14:textId="77777777" w:rsidR="0088686C" w:rsidRDefault="00957D87">
            <w:pPr>
              <w:spacing w:line="320" w:lineRule="exact"/>
              <w:rPr>
                <w:rFonts w:ascii="幼圆" w:eastAsia="幼圆" w:hAnsi="华文楷体"/>
                <w:sz w:val="24"/>
                <w:szCs w:val="24"/>
              </w:rPr>
            </w:pPr>
            <w:r>
              <w:rPr>
                <w:rFonts w:ascii="幼圆" w:eastAsia="幼圆" w:hAnsi="华文楷体" w:hint="eastAsia"/>
                <w:sz w:val="24"/>
                <w:szCs w:val="24"/>
              </w:rPr>
              <w:t>通过练习进一步巩固所学.</w:t>
            </w:r>
          </w:p>
        </w:tc>
      </w:tr>
    </w:tbl>
    <w:p w14:paraId="5243ECC2" w14:textId="77777777" w:rsidR="0088686C" w:rsidRDefault="0088686C">
      <w:pPr>
        <w:rPr>
          <w:rFonts w:ascii="幼圆" w:eastAsia="幼圆"/>
          <w:sz w:val="24"/>
          <w:szCs w:val="24"/>
        </w:rPr>
      </w:pPr>
    </w:p>
    <w:sectPr w:rsidR="0088686C">
      <w:pgSz w:w="11906" w:h="16838"/>
      <w:pgMar w:top="1134" w:right="567" w:bottom="1134" w:left="1134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onospace">
    <w:altName w:val="宋体"/>
    <w:charset w:val="00"/>
    <w:family w:val="auto"/>
    <w:pitch w:val="default"/>
    <w:sig w:usb0="00000000" w:usb1="00000000" w:usb2="00000000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仿宋_GB2312">
    <w:altName w:val="仿宋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9B8696F"/>
    <w:multiLevelType w:val="multilevel"/>
    <w:tmpl w:val="99B8696F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A6A754B6"/>
    <w:multiLevelType w:val="singleLevel"/>
    <w:tmpl w:val="A6A754B6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58233225"/>
    <w:multiLevelType w:val="singleLevel"/>
    <w:tmpl w:val="58233225"/>
    <w:lvl w:ilvl="0">
      <w:start w:val="3"/>
      <w:numFmt w:val="decimal"/>
      <w:suff w:val="nothing"/>
      <w:lvlText w:val="%1、"/>
      <w:lvlJc w:val="left"/>
    </w:lvl>
  </w:abstractNum>
  <w:num w:numId="1" w16cid:durableId="104035290">
    <w:abstractNumId w:val="0"/>
  </w:num>
  <w:num w:numId="2" w16cid:durableId="1672830810">
    <w:abstractNumId w:val="2"/>
  </w:num>
  <w:num w:numId="3" w16cid:durableId="13242359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doNotValidateAgainstSchema/>
  <w:doNotDemarcateInvalidXml/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mZmNTFhYWM4OWMxZTEzY2MxODI1MDRjN2IxZTA4NTUifQ=="/>
  </w:docVars>
  <w:rsids>
    <w:rsidRoot w:val="00F41009"/>
    <w:rsid w:val="000070AD"/>
    <w:rsid w:val="00012F86"/>
    <w:rsid w:val="00021BCE"/>
    <w:rsid w:val="00040506"/>
    <w:rsid w:val="00041F96"/>
    <w:rsid w:val="0005265C"/>
    <w:rsid w:val="00063E5B"/>
    <w:rsid w:val="0007631C"/>
    <w:rsid w:val="00077BD1"/>
    <w:rsid w:val="00080376"/>
    <w:rsid w:val="00092B01"/>
    <w:rsid w:val="000A723F"/>
    <w:rsid w:val="000A7CF7"/>
    <w:rsid w:val="000E0FE9"/>
    <w:rsid w:val="000E5EA8"/>
    <w:rsid w:val="000F22C8"/>
    <w:rsid w:val="000F27E8"/>
    <w:rsid w:val="000F3BA1"/>
    <w:rsid w:val="001013C0"/>
    <w:rsid w:val="001101FA"/>
    <w:rsid w:val="001116DA"/>
    <w:rsid w:val="001159EF"/>
    <w:rsid w:val="00130DFE"/>
    <w:rsid w:val="00135AE2"/>
    <w:rsid w:val="001416F8"/>
    <w:rsid w:val="00151D0D"/>
    <w:rsid w:val="001B2EBA"/>
    <w:rsid w:val="001E2BF5"/>
    <w:rsid w:val="00203BA6"/>
    <w:rsid w:val="0023051E"/>
    <w:rsid w:val="002315C5"/>
    <w:rsid w:val="002533D2"/>
    <w:rsid w:val="00262F9C"/>
    <w:rsid w:val="00284DCA"/>
    <w:rsid w:val="002B11C1"/>
    <w:rsid w:val="002C5DAA"/>
    <w:rsid w:val="002C6E2E"/>
    <w:rsid w:val="002D0800"/>
    <w:rsid w:val="002D63D4"/>
    <w:rsid w:val="002E3EBE"/>
    <w:rsid w:val="00300EA2"/>
    <w:rsid w:val="00317AF3"/>
    <w:rsid w:val="00323DD8"/>
    <w:rsid w:val="00324CB0"/>
    <w:rsid w:val="0033346B"/>
    <w:rsid w:val="00336DC3"/>
    <w:rsid w:val="00340346"/>
    <w:rsid w:val="00350311"/>
    <w:rsid w:val="003535E1"/>
    <w:rsid w:val="00363E04"/>
    <w:rsid w:val="00366271"/>
    <w:rsid w:val="003703FA"/>
    <w:rsid w:val="00386B43"/>
    <w:rsid w:val="003937D4"/>
    <w:rsid w:val="00395775"/>
    <w:rsid w:val="003C36C1"/>
    <w:rsid w:val="003D2A9E"/>
    <w:rsid w:val="003E75A0"/>
    <w:rsid w:val="00433908"/>
    <w:rsid w:val="00445EA1"/>
    <w:rsid w:val="00453C43"/>
    <w:rsid w:val="00462767"/>
    <w:rsid w:val="00464BAD"/>
    <w:rsid w:val="00467B8B"/>
    <w:rsid w:val="004817E3"/>
    <w:rsid w:val="00490E4C"/>
    <w:rsid w:val="00496B0D"/>
    <w:rsid w:val="004A4AB6"/>
    <w:rsid w:val="004A5F9B"/>
    <w:rsid w:val="004D06EC"/>
    <w:rsid w:val="004E264B"/>
    <w:rsid w:val="004F21DA"/>
    <w:rsid w:val="004F26A0"/>
    <w:rsid w:val="00512E14"/>
    <w:rsid w:val="0051656E"/>
    <w:rsid w:val="005305A7"/>
    <w:rsid w:val="00531EEB"/>
    <w:rsid w:val="00556536"/>
    <w:rsid w:val="00596040"/>
    <w:rsid w:val="005A65AB"/>
    <w:rsid w:val="005A75E8"/>
    <w:rsid w:val="005B0C13"/>
    <w:rsid w:val="005E4EB4"/>
    <w:rsid w:val="005F2147"/>
    <w:rsid w:val="005F7A74"/>
    <w:rsid w:val="0060093A"/>
    <w:rsid w:val="00641712"/>
    <w:rsid w:val="00641C43"/>
    <w:rsid w:val="006430BA"/>
    <w:rsid w:val="00646ED3"/>
    <w:rsid w:val="00650F60"/>
    <w:rsid w:val="00656D7E"/>
    <w:rsid w:val="00657655"/>
    <w:rsid w:val="006719F1"/>
    <w:rsid w:val="00672012"/>
    <w:rsid w:val="00676337"/>
    <w:rsid w:val="00697398"/>
    <w:rsid w:val="006A1988"/>
    <w:rsid w:val="006A6A83"/>
    <w:rsid w:val="006B05B2"/>
    <w:rsid w:val="006B2375"/>
    <w:rsid w:val="006B3A43"/>
    <w:rsid w:val="006C2286"/>
    <w:rsid w:val="006D0056"/>
    <w:rsid w:val="006D3904"/>
    <w:rsid w:val="006E1B08"/>
    <w:rsid w:val="006E6844"/>
    <w:rsid w:val="00704690"/>
    <w:rsid w:val="007079E7"/>
    <w:rsid w:val="00723786"/>
    <w:rsid w:val="00725300"/>
    <w:rsid w:val="00734753"/>
    <w:rsid w:val="007417DE"/>
    <w:rsid w:val="00742B96"/>
    <w:rsid w:val="0075472C"/>
    <w:rsid w:val="007572EF"/>
    <w:rsid w:val="00762393"/>
    <w:rsid w:val="0077259D"/>
    <w:rsid w:val="007725B9"/>
    <w:rsid w:val="007770CE"/>
    <w:rsid w:val="00787997"/>
    <w:rsid w:val="00790568"/>
    <w:rsid w:val="007B326C"/>
    <w:rsid w:val="007C737B"/>
    <w:rsid w:val="007E4F26"/>
    <w:rsid w:val="00801DCF"/>
    <w:rsid w:val="00803E4E"/>
    <w:rsid w:val="00806636"/>
    <w:rsid w:val="0082794C"/>
    <w:rsid w:val="00876EB6"/>
    <w:rsid w:val="008772F9"/>
    <w:rsid w:val="0088686C"/>
    <w:rsid w:val="008A1062"/>
    <w:rsid w:val="008A2997"/>
    <w:rsid w:val="008C5B1F"/>
    <w:rsid w:val="008C68C4"/>
    <w:rsid w:val="008E70C3"/>
    <w:rsid w:val="008F1249"/>
    <w:rsid w:val="00904471"/>
    <w:rsid w:val="00927340"/>
    <w:rsid w:val="009354E8"/>
    <w:rsid w:val="00947A60"/>
    <w:rsid w:val="00952F9D"/>
    <w:rsid w:val="00957D87"/>
    <w:rsid w:val="009737EF"/>
    <w:rsid w:val="009779F6"/>
    <w:rsid w:val="00980B0A"/>
    <w:rsid w:val="00982BB9"/>
    <w:rsid w:val="009848D7"/>
    <w:rsid w:val="00984C0D"/>
    <w:rsid w:val="0098682B"/>
    <w:rsid w:val="00996EF9"/>
    <w:rsid w:val="00997A65"/>
    <w:rsid w:val="00997C31"/>
    <w:rsid w:val="009B00AE"/>
    <w:rsid w:val="009C1B9B"/>
    <w:rsid w:val="009E4DAF"/>
    <w:rsid w:val="009F6439"/>
    <w:rsid w:val="00A0770D"/>
    <w:rsid w:val="00A07A80"/>
    <w:rsid w:val="00A20660"/>
    <w:rsid w:val="00A4576A"/>
    <w:rsid w:val="00A61251"/>
    <w:rsid w:val="00A773AA"/>
    <w:rsid w:val="00A81966"/>
    <w:rsid w:val="00A85ED9"/>
    <w:rsid w:val="00A874B0"/>
    <w:rsid w:val="00A87A0F"/>
    <w:rsid w:val="00A90CD9"/>
    <w:rsid w:val="00AA6F7A"/>
    <w:rsid w:val="00AC194F"/>
    <w:rsid w:val="00AC2243"/>
    <w:rsid w:val="00AC4529"/>
    <w:rsid w:val="00AD21E6"/>
    <w:rsid w:val="00AE325C"/>
    <w:rsid w:val="00AF5538"/>
    <w:rsid w:val="00B13AA3"/>
    <w:rsid w:val="00B162C6"/>
    <w:rsid w:val="00B176F9"/>
    <w:rsid w:val="00B21885"/>
    <w:rsid w:val="00B24980"/>
    <w:rsid w:val="00B279A3"/>
    <w:rsid w:val="00B413DC"/>
    <w:rsid w:val="00B45EC5"/>
    <w:rsid w:val="00B502D0"/>
    <w:rsid w:val="00B5655D"/>
    <w:rsid w:val="00B60E07"/>
    <w:rsid w:val="00B90A1D"/>
    <w:rsid w:val="00BB2020"/>
    <w:rsid w:val="00BB32C7"/>
    <w:rsid w:val="00BC3383"/>
    <w:rsid w:val="00BD4A9A"/>
    <w:rsid w:val="00BE3790"/>
    <w:rsid w:val="00BE69C3"/>
    <w:rsid w:val="00BF4550"/>
    <w:rsid w:val="00BF56A5"/>
    <w:rsid w:val="00BF5AF4"/>
    <w:rsid w:val="00C04FEE"/>
    <w:rsid w:val="00C06DA1"/>
    <w:rsid w:val="00C300E7"/>
    <w:rsid w:val="00C3055D"/>
    <w:rsid w:val="00C348E8"/>
    <w:rsid w:val="00C349C9"/>
    <w:rsid w:val="00C72198"/>
    <w:rsid w:val="00C7328B"/>
    <w:rsid w:val="00C765A6"/>
    <w:rsid w:val="00C84510"/>
    <w:rsid w:val="00C93BBF"/>
    <w:rsid w:val="00CC6A23"/>
    <w:rsid w:val="00CC741F"/>
    <w:rsid w:val="00CE7F7F"/>
    <w:rsid w:val="00D005F0"/>
    <w:rsid w:val="00D23043"/>
    <w:rsid w:val="00D40991"/>
    <w:rsid w:val="00D4346A"/>
    <w:rsid w:val="00D54FA1"/>
    <w:rsid w:val="00D628AD"/>
    <w:rsid w:val="00D62F03"/>
    <w:rsid w:val="00D71155"/>
    <w:rsid w:val="00D83BB6"/>
    <w:rsid w:val="00D93431"/>
    <w:rsid w:val="00DB3021"/>
    <w:rsid w:val="00DC713F"/>
    <w:rsid w:val="00DD4741"/>
    <w:rsid w:val="00DD6597"/>
    <w:rsid w:val="00DF4219"/>
    <w:rsid w:val="00DF7B79"/>
    <w:rsid w:val="00E05218"/>
    <w:rsid w:val="00E102ED"/>
    <w:rsid w:val="00E219C4"/>
    <w:rsid w:val="00E2517F"/>
    <w:rsid w:val="00E45674"/>
    <w:rsid w:val="00E54F77"/>
    <w:rsid w:val="00E5715A"/>
    <w:rsid w:val="00E638F1"/>
    <w:rsid w:val="00E63D05"/>
    <w:rsid w:val="00E64D5C"/>
    <w:rsid w:val="00E6602E"/>
    <w:rsid w:val="00E738D2"/>
    <w:rsid w:val="00E9689F"/>
    <w:rsid w:val="00EA37AA"/>
    <w:rsid w:val="00EB231C"/>
    <w:rsid w:val="00EB2AE8"/>
    <w:rsid w:val="00EB75BF"/>
    <w:rsid w:val="00ED050D"/>
    <w:rsid w:val="00ED53DC"/>
    <w:rsid w:val="00EF4433"/>
    <w:rsid w:val="00F03056"/>
    <w:rsid w:val="00F2545B"/>
    <w:rsid w:val="00F30C40"/>
    <w:rsid w:val="00F33C05"/>
    <w:rsid w:val="00F41009"/>
    <w:rsid w:val="00F45CD9"/>
    <w:rsid w:val="00F4716E"/>
    <w:rsid w:val="00F63554"/>
    <w:rsid w:val="00F640CE"/>
    <w:rsid w:val="00F72FAB"/>
    <w:rsid w:val="00F75687"/>
    <w:rsid w:val="00F92C79"/>
    <w:rsid w:val="00F947BE"/>
    <w:rsid w:val="00F95811"/>
    <w:rsid w:val="00F973A9"/>
    <w:rsid w:val="00FB6727"/>
    <w:rsid w:val="00FC758A"/>
    <w:rsid w:val="00FD5D8F"/>
    <w:rsid w:val="00FF2C64"/>
    <w:rsid w:val="020B07BA"/>
    <w:rsid w:val="02DE6A81"/>
    <w:rsid w:val="04360A26"/>
    <w:rsid w:val="0B0E6857"/>
    <w:rsid w:val="0BBB2425"/>
    <w:rsid w:val="0C2F1513"/>
    <w:rsid w:val="0E1C4DBB"/>
    <w:rsid w:val="11895290"/>
    <w:rsid w:val="12721D5D"/>
    <w:rsid w:val="14A7644A"/>
    <w:rsid w:val="152C1100"/>
    <w:rsid w:val="1553008A"/>
    <w:rsid w:val="17D46D66"/>
    <w:rsid w:val="1A0165A9"/>
    <w:rsid w:val="1C5769D7"/>
    <w:rsid w:val="1EC96528"/>
    <w:rsid w:val="21665574"/>
    <w:rsid w:val="223B4F10"/>
    <w:rsid w:val="248B15C9"/>
    <w:rsid w:val="258F38AD"/>
    <w:rsid w:val="264F43D8"/>
    <w:rsid w:val="268418BA"/>
    <w:rsid w:val="29184BFF"/>
    <w:rsid w:val="29FC5AD8"/>
    <w:rsid w:val="2ABD3CB9"/>
    <w:rsid w:val="2B6C7A10"/>
    <w:rsid w:val="2CA15755"/>
    <w:rsid w:val="2D30477A"/>
    <w:rsid w:val="2D980958"/>
    <w:rsid w:val="2F0E0157"/>
    <w:rsid w:val="330746B9"/>
    <w:rsid w:val="38D777D9"/>
    <w:rsid w:val="3D745844"/>
    <w:rsid w:val="3DD221D4"/>
    <w:rsid w:val="3F577277"/>
    <w:rsid w:val="3F6C5311"/>
    <w:rsid w:val="3FFD3C4F"/>
    <w:rsid w:val="40A624DD"/>
    <w:rsid w:val="4131031F"/>
    <w:rsid w:val="41827F95"/>
    <w:rsid w:val="41B631D2"/>
    <w:rsid w:val="41FE6696"/>
    <w:rsid w:val="42795681"/>
    <w:rsid w:val="456777CD"/>
    <w:rsid w:val="47186E4A"/>
    <w:rsid w:val="540F236B"/>
    <w:rsid w:val="563325F9"/>
    <w:rsid w:val="57393BAF"/>
    <w:rsid w:val="59BF4525"/>
    <w:rsid w:val="5B00091F"/>
    <w:rsid w:val="5B0B5EF8"/>
    <w:rsid w:val="5BBC75A4"/>
    <w:rsid w:val="5D584FA8"/>
    <w:rsid w:val="5DDF5D96"/>
    <w:rsid w:val="5EB62945"/>
    <w:rsid w:val="5F0656EE"/>
    <w:rsid w:val="62A37C3D"/>
    <w:rsid w:val="62AE3B2F"/>
    <w:rsid w:val="62E60A34"/>
    <w:rsid w:val="646B6378"/>
    <w:rsid w:val="654F18B3"/>
    <w:rsid w:val="65AE5DE5"/>
    <w:rsid w:val="66172F1F"/>
    <w:rsid w:val="67FA7367"/>
    <w:rsid w:val="68655F91"/>
    <w:rsid w:val="68C64D3E"/>
    <w:rsid w:val="69C50571"/>
    <w:rsid w:val="6A292A15"/>
    <w:rsid w:val="6C120568"/>
    <w:rsid w:val="6C65239C"/>
    <w:rsid w:val="6F180B24"/>
    <w:rsid w:val="70DB33D3"/>
    <w:rsid w:val="71755922"/>
    <w:rsid w:val="71BE48A5"/>
    <w:rsid w:val="746637A8"/>
    <w:rsid w:val="77CD482C"/>
    <w:rsid w:val="77D610A8"/>
    <w:rsid w:val="79FB19B7"/>
    <w:rsid w:val="7AF35AC4"/>
    <w:rsid w:val="7DC53976"/>
    <w:rsid w:val="7FE95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6816125B"/>
  <w15:docId w15:val="{1591DF38-7EA2-4869-918F-E3D89A859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qFormat="1"/>
    <w:lsdException w:name="line number" w:semiHidden="1" w:unhideWhenUsed="1"/>
    <w:lsdException w:name="page number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unhideWhenUsed="1" w:qFormat="1"/>
    <w:lsdException w:name="HTML Address" w:semiHidden="1" w:unhideWhenUsed="1"/>
    <w:lsdException w:name="HTML Cite" w:unhideWhenUsed="1" w:qFormat="1"/>
    <w:lsdException w:name="HTML Code" w:unhideWhenUsed="1" w:qFormat="1"/>
    <w:lsdException w:name="HTML Definition" w:unhideWhenUsed="1" w:qFormat="1"/>
    <w:lsdException w:name="HTML Keyboard" w:unhideWhenUsed="1" w:qFormat="1"/>
    <w:lsdException w:name="HTML Preformatted" w:semiHidden="1" w:unhideWhenUsed="1"/>
    <w:lsdException w:name="HTML Sample" w:unhideWhenUsed="1" w:qFormat="1"/>
    <w:lsdException w:name="HTML Typewriter" w:semiHidden="1" w:unhideWhenUsed="1"/>
    <w:lsdException w:name="HTML Variable" w:unhideWhenUsed="1" w:qFormat="1"/>
    <w:lsdException w:name="Normal Table" w:semiHidden="1" w:unhideWhenUsed="1"/>
    <w:lsdException w:name="annotation subject" w:semiHidden="1" w:uiPriority="0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qFormat="1"/>
    <w:lsdException w:name="Table Grid" w:uiPriority="0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nhideWhenUsed="1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semiHidden/>
    <w:qFormat/>
    <w:pPr>
      <w:jc w:val="left"/>
    </w:pPr>
  </w:style>
  <w:style w:type="paragraph" w:styleId="a4">
    <w:name w:val="Date"/>
    <w:basedOn w:val="a"/>
    <w:next w:val="a"/>
    <w:link w:val="a5"/>
    <w:uiPriority w:val="99"/>
    <w:semiHidden/>
    <w:unhideWhenUsed/>
    <w:pPr>
      <w:ind w:leftChars="2500" w:left="100"/>
    </w:pPr>
  </w:style>
  <w:style w:type="paragraph" w:styleId="a6">
    <w:name w:val="Balloon Text"/>
    <w:basedOn w:val="a"/>
    <w:semiHidden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c">
    <w:name w:val="annotation subject"/>
    <w:basedOn w:val="a3"/>
    <w:next w:val="a3"/>
    <w:semiHidden/>
    <w:qFormat/>
    <w:rPr>
      <w:b/>
      <w:bCs/>
    </w:rPr>
  </w:style>
  <w:style w:type="table" w:styleId="ad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uiPriority w:val="22"/>
    <w:qFormat/>
    <w:rPr>
      <w:b/>
    </w:rPr>
  </w:style>
  <w:style w:type="character" w:styleId="af">
    <w:name w:val="page number"/>
    <w:basedOn w:val="a0"/>
    <w:uiPriority w:val="99"/>
    <w:unhideWhenUsed/>
    <w:qFormat/>
  </w:style>
  <w:style w:type="character" w:styleId="af0">
    <w:name w:val="FollowedHyperlink"/>
    <w:uiPriority w:val="99"/>
    <w:unhideWhenUsed/>
    <w:qFormat/>
    <w:rPr>
      <w:color w:val="555555"/>
      <w:u w:val="none"/>
    </w:rPr>
  </w:style>
  <w:style w:type="character" w:styleId="af1">
    <w:name w:val="Emphasis"/>
    <w:uiPriority w:val="20"/>
    <w:qFormat/>
    <w:rPr>
      <w:i/>
    </w:rPr>
  </w:style>
  <w:style w:type="character" w:styleId="HTML">
    <w:name w:val="HTML Definition"/>
    <w:uiPriority w:val="99"/>
    <w:unhideWhenUsed/>
    <w:qFormat/>
  </w:style>
  <w:style w:type="character" w:styleId="HTML0">
    <w:name w:val="HTML Acronym"/>
    <w:basedOn w:val="a0"/>
    <w:uiPriority w:val="99"/>
    <w:unhideWhenUsed/>
    <w:qFormat/>
  </w:style>
  <w:style w:type="character" w:styleId="HTML1">
    <w:name w:val="HTML Variable"/>
    <w:uiPriority w:val="99"/>
    <w:unhideWhenUsed/>
    <w:qFormat/>
  </w:style>
  <w:style w:type="character" w:styleId="af2">
    <w:name w:val="Hyperlink"/>
    <w:uiPriority w:val="99"/>
    <w:unhideWhenUsed/>
    <w:qFormat/>
    <w:rPr>
      <w:color w:val="555555"/>
      <w:u w:val="none"/>
    </w:rPr>
  </w:style>
  <w:style w:type="character" w:styleId="HTML2">
    <w:name w:val="HTML Code"/>
    <w:uiPriority w:val="99"/>
    <w:unhideWhenUsed/>
    <w:qFormat/>
    <w:rPr>
      <w:rFonts w:ascii="monospace" w:eastAsia="monospace" w:hAnsi="monospace" w:cs="monospace"/>
      <w:sz w:val="24"/>
      <w:szCs w:val="24"/>
    </w:rPr>
  </w:style>
  <w:style w:type="character" w:styleId="af3">
    <w:name w:val="annotation reference"/>
    <w:semiHidden/>
    <w:qFormat/>
    <w:rPr>
      <w:sz w:val="21"/>
      <w:szCs w:val="21"/>
    </w:rPr>
  </w:style>
  <w:style w:type="character" w:styleId="HTML3">
    <w:name w:val="HTML Cite"/>
    <w:uiPriority w:val="99"/>
    <w:unhideWhenUsed/>
    <w:qFormat/>
  </w:style>
  <w:style w:type="character" w:styleId="HTML4">
    <w:name w:val="HTML Keyboard"/>
    <w:uiPriority w:val="99"/>
    <w:unhideWhenUsed/>
    <w:qFormat/>
    <w:rPr>
      <w:rFonts w:ascii="monospace" w:eastAsia="monospace" w:hAnsi="monospace" w:cs="monospace" w:hint="default"/>
      <w:sz w:val="24"/>
      <w:szCs w:val="24"/>
    </w:rPr>
  </w:style>
  <w:style w:type="character" w:styleId="HTML5">
    <w:name w:val="HTML Sample"/>
    <w:uiPriority w:val="99"/>
    <w:unhideWhenUsed/>
    <w:qFormat/>
    <w:rPr>
      <w:rFonts w:ascii="monospace" w:eastAsia="monospace" w:hAnsi="monospace" w:cs="monospace" w:hint="default"/>
      <w:sz w:val="24"/>
      <w:szCs w:val="24"/>
    </w:rPr>
  </w:style>
  <w:style w:type="character" w:customStyle="1" w:styleId="bdsmore">
    <w:name w:val="bds_more"/>
    <w:basedOn w:val="a0"/>
    <w:qFormat/>
  </w:style>
  <w:style w:type="character" w:customStyle="1" w:styleId="bdsnopic">
    <w:name w:val="bds_nopic"/>
    <w:basedOn w:val="a0"/>
    <w:qFormat/>
  </w:style>
  <w:style w:type="character" w:customStyle="1" w:styleId="ui-bz-bg-hover">
    <w:name w:val="ui-bz-bg-hover"/>
    <w:qFormat/>
    <w:rPr>
      <w:shd w:val="clear" w:color="auto" w:fill="000000"/>
    </w:rPr>
  </w:style>
  <w:style w:type="character" w:customStyle="1" w:styleId="my-class2">
    <w:name w:val="my-class2"/>
    <w:basedOn w:val="a0"/>
    <w:qFormat/>
  </w:style>
  <w:style w:type="character" w:customStyle="1" w:styleId="no6">
    <w:name w:val="no6"/>
    <w:basedOn w:val="a0"/>
    <w:qFormat/>
  </w:style>
  <w:style w:type="character" w:customStyle="1" w:styleId="no72">
    <w:name w:val="no72"/>
    <w:basedOn w:val="a0"/>
    <w:qFormat/>
  </w:style>
  <w:style w:type="character" w:customStyle="1" w:styleId="my-class">
    <w:name w:val="my-class"/>
    <w:basedOn w:val="a0"/>
    <w:qFormat/>
  </w:style>
  <w:style w:type="character" w:customStyle="1" w:styleId="no62">
    <w:name w:val="no62"/>
    <w:basedOn w:val="a0"/>
    <w:qFormat/>
  </w:style>
  <w:style w:type="character" w:customStyle="1" w:styleId="f-star">
    <w:name w:val="f-star"/>
    <w:qFormat/>
    <w:rPr>
      <w:color w:val="999999"/>
      <w:sz w:val="21"/>
      <w:szCs w:val="21"/>
    </w:rPr>
  </w:style>
  <w:style w:type="character" w:customStyle="1" w:styleId="bdsmore1">
    <w:name w:val="bds_more1"/>
    <w:qFormat/>
    <w:rPr>
      <w:rFonts w:ascii="宋体" w:eastAsia="宋体" w:hAnsi="宋体" w:cs="宋体" w:hint="eastAsia"/>
    </w:rPr>
  </w:style>
  <w:style w:type="character" w:customStyle="1" w:styleId="tip6">
    <w:name w:val="tip6"/>
    <w:qFormat/>
    <w:rPr>
      <w:vanish/>
      <w:color w:val="FF0000"/>
      <w:sz w:val="18"/>
      <w:szCs w:val="18"/>
    </w:rPr>
  </w:style>
  <w:style w:type="character" w:customStyle="1" w:styleId="my-notice">
    <w:name w:val="my-notice"/>
    <w:basedOn w:val="a0"/>
    <w:qFormat/>
  </w:style>
  <w:style w:type="character" w:customStyle="1" w:styleId="bdsmore2">
    <w:name w:val="bds_more2"/>
    <w:basedOn w:val="a0"/>
    <w:qFormat/>
  </w:style>
  <w:style w:type="character" w:customStyle="1" w:styleId="aa">
    <w:name w:val="页眉 字符"/>
    <w:link w:val="a9"/>
    <w:uiPriority w:val="99"/>
    <w:semiHidden/>
    <w:qFormat/>
    <w:rPr>
      <w:kern w:val="2"/>
      <w:sz w:val="18"/>
      <w:szCs w:val="18"/>
    </w:rPr>
  </w:style>
  <w:style w:type="character" w:customStyle="1" w:styleId="bdsnopic2">
    <w:name w:val="bds_nopic2"/>
    <w:basedOn w:val="a0"/>
    <w:qFormat/>
  </w:style>
  <w:style w:type="character" w:customStyle="1" w:styleId="ui-bz-bg-hover1">
    <w:name w:val="ui-bz-bg-hover1"/>
    <w:basedOn w:val="a0"/>
    <w:qFormat/>
  </w:style>
  <w:style w:type="character" w:customStyle="1" w:styleId="top-icon">
    <w:name w:val="top-icon"/>
    <w:basedOn w:val="a0"/>
    <w:qFormat/>
  </w:style>
  <w:style w:type="character" w:customStyle="1" w:styleId="orange6">
    <w:name w:val="orange6"/>
    <w:qFormat/>
    <w:rPr>
      <w:color w:val="3FB58F"/>
    </w:rPr>
  </w:style>
  <w:style w:type="character" w:customStyle="1" w:styleId="no42">
    <w:name w:val="no42"/>
    <w:basedOn w:val="a0"/>
    <w:qFormat/>
  </w:style>
  <w:style w:type="character" w:customStyle="1" w:styleId="a8">
    <w:name w:val="页脚 字符"/>
    <w:link w:val="a7"/>
    <w:uiPriority w:val="99"/>
    <w:qFormat/>
    <w:rPr>
      <w:kern w:val="2"/>
      <w:sz w:val="18"/>
      <w:szCs w:val="18"/>
    </w:rPr>
  </w:style>
  <w:style w:type="character" w:customStyle="1" w:styleId="no52">
    <w:name w:val="no52"/>
    <w:basedOn w:val="a0"/>
    <w:qFormat/>
  </w:style>
  <w:style w:type="character" w:customStyle="1" w:styleId="no4">
    <w:name w:val="no4"/>
    <w:basedOn w:val="a0"/>
    <w:qFormat/>
  </w:style>
  <w:style w:type="character" w:customStyle="1" w:styleId="tip7">
    <w:name w:val="tip7"/>
    <w:qFormat/>
    <w:rPr>
      <w:vanish/>
      <w:color w:val="FF0000"/>
      <w:sz w:val="18"/>
      <w:szCs w:val="18"/>
    </w:rPr>
  </w:style>
  <w:style w:type="character" w:customStyle="1" w:styleId="orange">
    <w:name w:val="orange"/>
    <w:qFormat/>
    <w:rPr>
      <w:color w:val="3FB58F"/>
    </w:rPr>
  </w:style>
  <w:style w:type="character" w:customStyle="1" w:styleId="bdsnopic1">
    <w:name w:val="bds_nopic1"/>
    <w:basedOn w:val="a0"/>
    <w:qFormat/>
  </w:style>
  <w:style w:type="character" w:styleId="af4">
    <w:name w:val="Placeholder Text"/>
    <w:basedOn w:val="a0"/>
    <w:uiPriority w:val="99"/>
    <w:unhideWhenUsed/>
    <w:qFormat/>
    <w:rPr>
      <w:color w:val="808080"/>
    </w:rPr>
  </w:style>
  <w:style w:type="paragraph" w:styleId="af5">
    <w:name w:val="List Paragraph"/>
    <w:basedOn w:val="a"/>
    <w:uiPriority w:val="99"/>
    <w:unhideWhenUsed/>
    <w:qFormat/>
    <w:pPr>
      <w:ind w:firstLineChars="200" w:firstLine="420"/>
    </w:pPr>
  </w:style>
  <w:style w:type="character" w:customStyle="1" w:styleId="a5">
    <w:name w:val="日期 字符"/>
    <w:basedOn w:val="a0"/>
    <w:link w:val="a4"/>
    <w:uiPriority w:val="99"/>
    <w:semiHidden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4.e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emf"/><Relationship Id="rId28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31" Type="http://schemas.openxmlformats.org/officeDocument/2006/relationships/image" Target="media/image20.png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2.emf"/><Relationship Id="rId27" Type="http://schemas.openxmlformats.org/officeDocument/2006/relationships/image" Target="media/image17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F6606A5-AD58-4395-8DA3-34D7E9DE9CC6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8</Pages>
  <Words>417</Words>
  <Characters>2383</Characters>
  <Application>Microsoft Office Word</Application>
  <DocSecurity>0</DocSecurity>
  <Lines>19</Lines>
  <Paragraphs>5</Paragraphs>
  <ScaleCrop>false</ScaleCrop>
  <Company>ok</Company>
  <LinksUpToDate>false</LinksUpToDate>
  <CharactersWithSpaces>2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  学  设  计</dc:title>
  <dc:creator>home</dc:creator>
  <cp:lastModifiedBy>雨浓 熊</cp:lastModifiedBy>
  <cp:revision>122</cp:revision>
  <cp:lastPrinted>2014-12-02T06:47:00Z</cp:lastPrinted>
  <dcterms:created xsi:type="dcterms:W3CDTF">2016-11-09T13:06:00Z</dcterms:created>
  <dcterms:modified xsi:type="dcterms:W3CDTF">2023-11-16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KSORubyTemplateID" linkTarget="0">
    <vt:lpwstr>6</vt:lpwstr>
  </property>
  <property fmtid="{D5CDD505-2E9C-101B-9397-08002B2CF9AE}" pid="4" name="ICV">
    <vt:lpwstr>455E847BB43747AA93309CF4A9FA6119_12</vt:lpwstr>
  </property>
</Properties>
</file>